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4.xml" ContentType="application/vnd.openxmlformats-officedocument.theme+xml"/>
  <Override PartName="/ppt/tags/tag6.xml" ContentType="application/vnd.openxmlformats-officedocument.presentationml.tags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5.xml" ContentType="application/vnd.openxmlformats-officedocument.them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6.xml" ContentType="application/vnd.openxmlformats-officedocument.them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8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9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0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7" r:id="rId1"/>
    <p:sldMasterId id="2147483748" r:id="rId2"/>
    <p:sldMasterId id="2147483755" r:id="rId3"/>
    <p:sldMasterId id="2147483682" r:id="rId4"/>
    <p:sldMasterId id="2147483769" r:id="rId5"/>
    <p:sldMasterId id="2147483692" r:id="rId6"/>
  </p:sldMasterIdLst>
  <p:notesMasterIdLst>
    <p:notesMasterId r:id="rId25"/>
  </p:notesMasterIdLst>
  <p:handoutMasterIdLst>
    <p:handoutMasterId r:id="rId26"/>
  </p:handoutMasterIdLst>
  <p:sldIdLst>
    <p:sldId id="306" r:id="rId7"/>
    <p:sldId id="318" r:id="rId8"/>
    <p:sldId id="319" r:id="rId9"/>
    <p:sldId id="312" r:id="rId10"/>
    <p:sldId id="316" r:id="rId11"/>
    <p:sldId id="317" r:id="rId12"/>
    <p:sldId id="310" r:id="rId13"/>
    <p:sldId id="313" r:id="rId14"/>
    <p:sldId id="314" r:id="rId15"/>
    <p:sldId id="315" r:id="rId16"/>
    <p:sldId id="320" r:id="rId17"/>
    <p:sldId id="327" r:id="rId18"/>
    <p:sldId id="328" r:id="rId19"/>
    <p:sldId id="329" r:id="rId20"/>
    <p:sldId id="330" r:id="rId21"/>
    <p:sldId id="331" r:id="rId22"/>
    <p:sldId id="326" r:id="rId23"/>
    <p:sldId id="300" r:id="rId24"/>
  </p:sldIdLst>
  <p:sldSz cx="9144000" cy="5143500" type="screen16x9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002E"/>
    <a:srgbClr val="E6002F"/>
    <a:srgbClr val="000000"/>
    <a:srgbClr val="EE1F3C"/>
    <a:srgbClr val="7F7F7F"/>
    <a:srgbClr val="DB3943"/>
    <a:srgbClr val="EF1D3B"/>
    <a:srgbClr val="DB3842"/>
    <a:srgbClr val="414042"/>
    <a:srgbClr val="81C6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120C776-606B-4AD1-8FEF-BC15473D7B81}" v="33" dt="2020-12-12T17:31:50.324"/>
  </p1510:revLst>
</p1510:revInfo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4" autoAdjust="0"/>
    <p:restoredTop sz="92545" autoAdjust="0"/>
  </p:normalViewPr>
  <p:slideViewPr>
    <p:cSldViewPr>
      <p:cViewPr varScale="1">
        <p:scale>
          <a:sx n="154" d="100"/>
          <a:sy n="154" d="100"/>
        </p:scale>
        <p:origin x="2506" y="11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10" d="100"/>
        <a:sy n="11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microsoft.com/office/2015/10/relationships/revisionInfo" Target="revisionInfo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omas Buchegger" userId="e9d10f62-fa07-4fc1-9248-edcb138c70e1" providerId="ADAL" clId="{3120C776-606B-4AD1-8FEF-BC15473D7B81}"/>
    <pc:docChg chg="undo custSel addSld delSld modSld">
      <pc:chgData name="Thomas Buchegger" userId="e9d10f62-fa07-4fc1-9248-edcb138c70e1" providerId="ADAL" clId="{3120C776-606B-4AD1-8FEF-BC15473D7B81}" dt="2020-12-12T17:33:14.574" v="487" actId="20577"/>
      <pc:docMkLst>
        <pc:docMk/>
      </pc:docMkLst>
      <pc:sldChg chg="modSp">
        <pc:chgData name="Thomas Buchegger" userId="e9d10f62-fa07-4fc1-9248-edcb138c70e1" providerId="ADAL" clId="{3120C776-606B-4AD1-8FEF-BC15473D7B81}" dt="2020-12-12T17:33:00.103" v="483" actId="20577"/>
        <pc:sldMkLst>
          <pc:docMk/>
          <pc:sldMk cId="4040610606" sldId="300"/>
        </pc:sldMkLst>
        <pc:spChg chg="mod">
          <ac:chgData name="Thomas Buchegger" userId="e9d10f62-fa07-4fc1-9248-edcb138c70e1" providerId="ADAL" clId="{3120C776-606B-4AD1-8FEF-BC15473D7B81}" dt="2020-12-12T17:33:00.103" v="483" actId="20577"/>
          <ac:spMkLst>
            <pc:docMk/>
            <pc:sldMk cId="4040610606" sldId="300"/>
            <ac:spMk id="10" creationId="{9D1F3275-E823-4A81-A525-BE4A46BC9ACA}"/>
          </ac:spMkLst>
        </pc:spChg>
      </pc:sldChg>
      <pc:sldChg chg="modSp del">
        <pc:chgData name="Thomas Buchegger" userId="e9d10f62-fa07-4fc1-9248-edcb138c70e1" providerId="ADAL" clId="{3120C776-606B-4AD1-8FEF-BC15473D7B81}" dt="2020-12-12T17:32:51.406" v="471" actId="2696"/>
        <pc:sldMkLst>
          <pc:docMk/>
          <pc:sldMk cId="69429724" sldId="307"/>
        </pc:sldMkLst>
        <pc:spChg chg="mod">
          <ac:chgData name="Thomas Buchegger" userId="e9d10f62-fa07-4fc1-9248-edcb138c70e1" providerId="ADAL" clId="{3120C776-606B-4AD1-8FEF-BC15473D7B81}" dt="2020-12-12T14:25:46.253" v="263" actId="20577"/>
          <ac:spMkLst>
            <pc:docMk/>
            <pc:sldMk cId="69429724" sldId="307"/>
            <ac:spMk id="23" creationId="{22E2B98F-DA7C-448F-ACBF-3E4BCA2FF259}"/>
          </ac:spMkLst>
        </pc:spChg>
        <pc:spChg chg="mod">
          <ac:chgData name="Thomas Buchegger" userId="e9d10f62-fa07-4fc1-9248-edcb138c70e1" providerId="ADAL" clId="{3120C776-606B-4AD1-8FEF-BC15473D7B81}" dt="2020-12-12T11:10:06.887" v="18" actId="20577"/>
          <ac:spMkLst>
            <pc:docMk/>
            <pc:sldMk cId="69429724" sldId="307"/>
            <ac:spMk id="25" creationId="{1D96C830-14AA-41C9-95A1-E2DE662385B5}"/>
          </ac:spMkLst>
        </pc:spChg>
      </pc:sldChg>
      <pc:sldChg chg="addSp delSp modSp add">
        <pc:chgData name="Thomas Buchegger" userId="e9d10f62-fa07-4fc1-9248-edcb138c70e1" providerId="ADAL" clId="{3120C776-606B-4AD1-8FEF-BC15473D7B81}" dt="2020-12-12T17:29:17.670" v="367"/>
        <pc:sldMkLst>
          <pc:docMk/>
          <pc:sldMk cId="1690283129" sldId="320"/>
        </pc:sldMkLst>
        <pc:spChg chg="mod">
          <ac:chgData name="Thomas Buchegger" userId="e9d10f62-fa07-4fc1-9248-edcb138c70e1" providerId="ADAL" clId="{3120C776-606B-4AD1-8FEF-BC15473D7B81}" dt="2020-12-12T14:20:24.088" v="95" actId="20577"/>
          <ac:spMkLst>
            <pc:docMk/>
            <pc:sldMk cId="1690283129" sldId="320"/>
            <ac:spMk id="2" creationId="{A197240E-0A12-4915-BFBD-9C4B18DA53B4}"/>
          </ac:spMkLst>
        </pc:spChg>
        <pc:spChg chg="mod">
          <ac:chgData name="Thomas Buchegger" userId="e9d10f62-fa07-4fc1-9248-edcb138c70e1" providerId="ADAL" clId="{3120C776-606B-4AD1-8FEF-BC15473D7B81}" dt="2020-12-12T14:20:07.036" v="71" actId="20577"/>
          <ac:spMkLst>
            <pc:docMk/>
            <pc:sldMk cId="1690283129" sldId="320"/>
            <ac:spMk id="3" creationId="{F8642BC2-16F8-4EB2-B0A4-04F8FFA9913F}"/>
          </ac:spMkLst>
        </pc:spChg>
        <pc:spChg chg="del">
          <ac:chgData name="Thomas Buchegger" userId="e9d10f62-fa07-4fc1-9248-edcb138c70e1" providerId="ADAL" clId="{3120C776-606B-4AD1-8FEF-BC15473D7B81}" dt="2020-12-12T14:20:31.040" v="96"/>
          <ac:spMkLst>
            <pc:docMk/>
            <pc:sldMk cId="1690283129" sldId="320"/>
            <ac:spMk id="4" creationId="{6FE86AC5-1D02-4640-82C8-5799DA9319B8}"/>
          </ac:spMkLst>
        </pc:spChg>
        <pc:spChg chg="add del mod">
          <ac:chgData name="Thomas Buchegger" userId="e9d10f62-fa07-4fc1-9248-edcb138c70e1" providerId="ADAL" clId="{3120C776-606B-4AD1-8FEF-BC15473D7B81}" dt="2020-12-12T17:27:33.860" v="346" actId="478"/>
          <ac:spMkLst>
            <pc:docMk/>
            <pc:sldMk cId="1690283129" sldId="320"/>
            <ac:spMk id="5" creationId="{2AA2489B-772A-4920-B596-CB1886FA07BC}"/>
          </ac:spMkLst>
        </pc:spChg>
        <pc:spChg chg="add del mod">
          <ac:chgData name="Thomas Buchegger" userId="e9d10f62-fa07-4fc1-9248-edcb138c70e1" providerId="ADAL" clId="{3120C776-606B-4AD1-8FEF-BC15473D7B81}" dt="2020-12-12T17:28:20.731" v="355" actId="478"/>
          <ac:spMkLst>
            <pc:docMk/>
            <pc:sldMk cId="1690283129" sldId="320"/>
            <ac:spMk id="11" creationId="{4C57E7A2-3267-4CA5-901D-B824D7B48D04}"/>
          </ac:spMkLst>
        </pc:spChg>
        <pc:spChg chg="add del">
          <ac:chgData name="Thomas Buchegger" userId="e9d10f62-fa07-4fc1-9248-edcb138c70e1" providerId="ADAL" clId="{3120C776-606B-4AD1-8FEF-BC15473D7B81}" dt="2020-12-12T17:29:17.670" v="367"/>
          <ac:spMkLst>
            <pc:docMk/>
            <pc:sldMk cId="1690283129" sldId="320"/>
            <ac:spMk id="16" creationId="{AC07FDAA-529D-43A3-8826-E59F980D6BC2}"/>
          </ac:spMkLst>
        </pc:spChg>
        <pc:picChg chg="add del mod">
          <ac:chgData name="Thomas Buchegger" userId="e9d10f62-fa07-4fc1-9248-edcb138c70e1" providerId="ADAL" clId="{3120C776-606B-4AD1-8FEF-BC15473D7B81}" dt="2020-12-12T17:28:06.536" v="353" actId="478"/>
          <ac:picMkLst>
            <pc:docMk/>
            <pc:sldMk cId="1690283129" sldId="320"/>
            <ac:picMk id="6" creationId="{67F5AF55-498C-4D1E-9007-54D85CF02C3E}"/>
          </ac:picMkLst>
        </pc:picChg>
        <pc:picChg chg="add del mod">
          <ac:chgData name="Thomas Buchegger" userId="e9d10f62-fa07-4fc1-9248-edcb138c70e1" providerId="ADAL" clId="{3120C776-606B-4AD1-8FEF-BC15473D7B81}" dt="2020-12-12T17:28:21.747" v="356" actId="478"/>
          <ac:picMkLst>
            <pc:docMk/>
            <pc:sldMk cId="1690283129" sldId="320"/>
            <ac:picMk id="8" creationId="{C43DB024-B304-4223-9193-5DEF2EE59902}"/>
          </ac:picMkLst>
        </pc:picChg>
        <pc:picChg chg="add mod modCrop">
          <ac:chgData name="Thomas Buchegger" userId="e9d10f62-fa07-4fc1-9248-edcb138c70e1" providerId="ADAL" clId="{3120C776-606B-4AD1-8FEF-BC15473D7B81}" dt="2020-12-12T17:28:50.882" v="361" actId="732"/>
          <ac:picMkLst>
            <pc:docMk/>
            <pc:sldMk cId="1690283129" sldId="320"/>
            <ac:picMk id="9" creationId="{4449003B-DB37-4B1F-8510-623B2311E3A4}"/>
          </ac:picMkLst>
        </pc:picChg>
        <pc:picChg chg="add del mod">
          <ac:chgData name="Thomas Buchegger" userId="e9d10f62-fa07-4fc1-9248-edcb138c70e1" providerId="ADAL" clId="{3120C776-606B-4AD1-8FEF-BC15473D7B81}" dt="2020-12-12T17:28:41.987" v="359" actId="478"/>
          <ac:picMkLst>
            <pc:docMk/>
            <pc:sldMk cId="1690283129" sldId="320"/>
            <ac:picMk id="13" creationId="{F35D98DD-44DA-4EE3-8FAC-9FD7BA4B4386}"/>
          </ac:picMkLst>
        </pc:picChg>
        <pc:picChg chg="add mod">
          <ac:chgData name="Thomas Buchegger" userId="e9d10f62-fa07-4fc1-9248-edcb138c70e1" providerId="ADAL" clId="{3120C776-606B-4AD1-8FEF-BC15473D7B81}" dt="2020-12-12T17:29:12.569" v="365" actId="1076"/>
          <ac:picMkLst>
            <pc:docMk/>
            <pc:sldMk cId="1690283129" sldId="320"/>
            <ac:picMk id="15" creationId="{8FD59BA3-8F5B-48C7-8933-22B7B4D654B7}"/>
          </ac:picMkLst>
        </pc:picChg>
      </pc:sldChg>
      <pc:sldChg chg="addSp delSp modSp add del">
        <pc:chgData name="Thomas Buchegger" userId="e9d10f62-fa07-4fc1-9248-edcb138c70e1" providerId="ADAL" clId="{3120C776-606B-4AD1-8FEF-BC15473D7B81}" dt="2020-12-12T11:12:10.717" v="49" actId="2696"/>
        <pc:sldMkLst>
          <pc:docMk/>
          <pc:sldMk cId="3166883915" sldId="320"/>
        </pc:sldMkLst>
        <pc:spChg chg="del">
          <ac:chgData name="Thomas Buchegger" userId="e9d10f62-fa07-4fc1-9248-edcb138c70e1" providerId="ADAL" clId="{3120C776-606B-4AD1-8FEF-BC15473D7B81}" dt="2020-12-12T11:10:37.614" v="36" actId="478"/>
          <ac:spMkLst>
            <pc:docMk/>
            <pc:sldMk cId="3166883915" sldId="320"/>
            <ac:spMk id="2" creationId="{CC98D3FB-14FC-496D-83EC-E08E626FC744}"/>
          </ac:spMkLst>
        </pc:spChg>
        <pc:spChg chg="del">
          <ac:chgData name="Thomas Buchegger" userId="e9d10f62-fa07-4fc1-9248-edcb138c70e1" providerId="ADAL" clId="{3120C776-606B-4AD1-8FEF-BC15473D7B81}" dt="2020-12-12T11:10:36.809" v="35" actId="478"/>
          <ac:spMkLst>
            <pc:docMk/>
            <pc:sldMk cId="3166883915" sldId="320"/>
            <ac:spMk id="3" creationId="{757ADAED-314F-4A4D-9DAB-616E7975CBBC}"/>
          </ac:spMkLst>
        </pc:spChg>
        <pc:spChg chg="del">
          <ac:chgData name="Thomas Buchegger" userId="e9d10f62-fa07-4fc1-9248-edcb138c70e1" providerId="ADAL" clId="{3120C776-606B-4AD1-8FEF-BC15473D7B81}" dt="2020-12-12T11:10:38.518" v="37" actId="478"/>
          <ac:spMkLst>
            <pc:docMk/>
            <pc:sldMk cId="3166883915" sldId="320"/>
            <ac:spMk id="4" creationId="{6CD4FE2C-7BB1-4039-8D14-FC47C9AC5829}"/>
          </ac:spMkLst>
        </pc:spChg>
        <pc:picChg chg="add del mod modCrop">
          <ac:chgData name="Thomas Buchegger" userId="e9d10f62-fa07-4fc1-9248-edcb138c70e1" providerId="ADAL" clId="{3120C776-606B-4AD1-8FEF-BC15473D7B81}" dt="2020-12-12T11:12:07.025" v="48" actId="478"/>
          <ac:picMkLst>
            <pc:docMk/>
            <pc:sldMk cId="3166883915" sldId="320"/>
            <ac:picMk id="6" creationId="{F6CFD4EC-4352-4CA0-9F7A-2CE9EF9A26DA}"/>
          </ac:picMkLst>
        </pc:picChg>
      </pc:sldChg>
      <pc:sldChg chg="addSp delSp modSp add del">
        <pc:chgData name="Thomas Buchegger" userId="e9d10f62-fa07-4fc1-9248-edcb138c70e1" providerId="ADAL" clId="{3120C776-606B-4AD1-8FEF-BC15473D7B81}" dt="2020-12-12T17:27:24.131" v="340" actId="2696"/>
        <pc:sldMkLst>
          <pc:docMk/>
          <pc:sldMk cId="982483946" sldId="321"/>
        </pc:sldMkLst>
        <pc:spChg chg="mod">
          <ac:chgData name="Thomas Buchegger" userId="e9d10f62-fa07-4fc1-9248-edcb138c70e1" providerId="ADAL" clId="{3120C776-606B-4AD1-8FEF-BC15473D7B81}" dt="2020-12-12T14:21:28.407" v="115" actId="20577"/>
          <ac:spMkLst>
            <pc:docMk/>
            <pc:sldMk cId="982483946" sldId="321"/>
            <ac:spMk id="2" creationId="{A197240E-0A12-4915-BFBD-9C4B18DA53B4}"/>
          </ac:spMkLst>
        </pc:spChg>
        <pc:picChg chg="add mod">
          <ac:chgData name="Thomas Buchegger" userId="e9d10f62-fa07-4fc1-9248-edcb138c70e1" providerId="ADAL" clId="{3120C776-606B-4AD1-8FEF-BC15473D7B81}" dt="2020-12-12T14:22:07.018" v="122" actId="1076"/>
          <ac:picMkLst>
            <pc:docMk/>
            <pc:sldMk cId="982483946" sldId="321"/>
            <ac:picMk id="5" creationId="{29D561D7-1944-42FF-8C4E-2EA5111E8FE5}"/>
          </ac:picMkLst>
        </pc:picChg>
        <pc:picChg chg="del">
          <ac:chgData name="Thomas Buchegger" userId="e9d10f62-fa07-4fc1-9248-edcb138c70e1" providerId="ADAL" clId="{3120C776-606B-4AD1-8FEF-BC15473D7B81}" dt="2020-12-12T14:21:31.720" v="116" actId="478"/>
          <ac:picMkLst>
            <pc:docMk/>
            <pc:sldMk cId="982483946" sldId="321"/>
            <ac:picMk id="8" creationId="{C43DB024-B304-4223-9193-5DEF2EE59902}"/>
          </ac:picMkLst>
        </pc:picChg>
      </pc:sldChg>
      <pc:sldChg chg="add del">
        <pc:chgData name="Thomas Buchegger" userId="e9d10f62-fa07-4fc1-9248-edcb138c70e1" providerId="ADAL" clId="{3120C776-606B-4AD1-8FEF-BC15473D7B81}" dt="2020-12-12T14:21:11.416" v="107" actId="2696"/>
        <pc:sldMkLst>
          <pc:docMk/>
          <pc:sldMk cId="3296292100" sldId="321"/>
        </pc:sldMkLst>
      </pc:sldChg>
      <pc:sldChg chg="addSp delSp modSp add del">
        <pc:chgData name="Thomas Buchegger" userId="e9d10f62-fa07-4fc1-9248-edcb138c70e1" providerId="ADAL" clId="{3120C776-606B-4AD1-8FEF-BC15473D7B81}" dt="2020-12-12T17:27:25.103" v="341" actId="2696"/>
        <pc:sldMkLst>
          <pc:docMk/>
          <pc:sldMk cId="173124273" sldId="322"/>
        </pc:sldMkLst>
        <pc:spChg chg="mod">
          <ac:chgData name="Thomas Buchegger" userId="e9d10f62-fa07-4fc1-9248-edcb138c70e1" providerId="ADAL" clId="{3120C776-606B-4AD1-8FEF-BC15473D7B81}" dt="2020-12-12T14:22:24.046" v="128" actId="20577"/>
          <ac:spMkLst>
            <pc:docMk/>
            <pc:sldMk cId="173124273" sldId="322"/>
            <ac:spMk id="2" creationId="{A197240E-0A12-4915-BFBD-9C4B18DA53B4}"/>
          </ac:spMkLst>
        </pc:spChg>
        <pc:picChg chg="add mod">
          <ac:chgData name="Thomas Buchegger" userId="e9d10f62-fa07-4fc1-9248-edcb138c70e1" providerId="ADAL" clId="{3120C776-606B-4AD1-8FEF-BC15473D7B81}" dt="2020-12-12T14:22:53.330" v="136" actId="1076"/>
          <ac:picMkLst>
            <pc:docMk/>
            <pc:sldMk cId="173124273" sldId="322"/>
            <ac:picMk id="5" creationId="{8D251A62-8BD1-4863-9249-5712608D8D8C}"/>
          </ac:picMkLst>
        </pc:picChg>
        <pc:picChg chg="del">
          <ac:chgData name="Thomas Buchegger" userId="e9d10f62-fa07-4fc1-9248-edcb138c70e1" providerId="ADAL" clId="{3120C776-606B-4AD1-8FEF-BC15473D7B81}" dt="2020-12-12T14:22:27.070" v="129" actId="478"/>
          <ac:picMkLst>
            <pc:docMk/>
            <pc:sldMk cId="173124273" sldId="322"/>
            <ac:picMk id="8" creationId="{C43DB024-B304-4223-9193-5DEF2EE59902}"/>
          </ac:picMkLst>
        </pc:picChg>
      </pc:sldChg>
      <pc:sldChg chg="addSp delSp modSp add del">
        <pc:chgData name="Thomas Buchegger" userId="e9d10f62-fa07-4fc1-9248-edcb138c70e1" providerId="ADAL" clId="{3120C776-606B-4AD1-8FEF-BC15473D7B81}" dt="2020-12-12T17:27:25.520" v="342" actId="2696"/>
        <pc:sldMkLst>
          <pc:docMk/>
          <pc:sldMk cId="4002181805" sldId="323"/>
        </pc:sldMkLst>
        <pc:spChg chg="mod">
          <ac:chgData name="Thomas Buchegger" userId="e9d10f62-fa07-4fc1-9248-edcb138c70e1" providerId="ADAL" clId="{3120C776-606B-4AD1-8FEF-BC15473D7B81}" dt="2020-12-12T14:25:26.464" v="195" actId="20577"/>
          <ac:spMkLst>
            <pc:docMk/>
            <pc:sldMk cId="4002181805" sldId="323"/>
            <ac:spMk id="2" creationId="{A197240E-0A12-4915-BFBD-9C4B18DA53B4}"/>
          </ac:spMkLst>
        </pc:spChg>
        <pc:picChg chg="add del mod">
          <ac:chgData name="Thomas Buchegger" userId="e9d10f62-fa07-4fc1-9248-edcb138c70e1" providerId="ADAL" clId="{3120C776-606B-4AD1-8FEF-BC15473D7B81}" dt="2020-12-12T14:28:54.533" v="333" actId="478"/>
          <ac:picMkLst>
            <pc:docMk/>
            <pc:sldMk cId="4002181805" sldId="323"/>
            <ac:picMk id="5" creationId="{64F495D5-7F24-4A48-961E-A1AC53ACB3D2}"/>
          </ac:picMkLst>
        </pc:picChg>
        <pc:picChg chg="add mod">
          <ac:chgData name="Thomas Buchegger" userId="e9d10f62-fa07-4fc1-9248-edcb138c70e1" providerId="ADAL" clId="{3120C776-606B-4AD1-8FEF-BC15473D7B81}" dt="2020-12-12T14:29:20.611" v="339" actId="1076"/>
          <ac:picMkLst>
            <pc:docMk/>
            <pc:sldMk cId="4002181805" sldId="323"/>
            <ac:picMk id="7" creationId="{B35DA1B4-148A-4604-BEF3-0BA84C3D78FE}"/>
          </ac:picMkLst>
        </pc:picChg>
        <pc:picChg chg="del">
          <ac:chgData name="Thomas Buchegger" userId="e9d10f62-fa07-4fc1-9248-edcb138c70e1" providerId="ADAL" clId="{3120C776-606B-4AD1-8FEF-BC15473D7B81}" dt="2020-12-12T14:23:17.789" v="155" actId="478"/>
          <ac:picMkLst>
            <pc:docMk/>
            <pc:sldMk cId="4002181805" sldId="323"/>
            <ac:picMk id="8" creationId="{C43DB024-B304-4223-9193-5DEF2EE59902}"/>
          </ac:picMkLst>
        </pc:picChg>
      </pc:sldChg>
      <pc:sldChg chg="addSp delSp modSp add del">
        <pc:chgData name="Thomas Buchegger" userId="e9d10f62-fa07-4fc1-9248-edcb138c70e1" providerId="ADAL" clId="{3120C776-606B-4AD1-8FEF-BC15473D7B81}" dt="2020-12-12T17:27:25.741" v="343" actId="2696"/>
        <pc:sldMkLst>
          <pc:docMk/>
          <pc:sldMk cId="3740360723" sldId="324"/>
        </pc:sldMkLst>
        <pc:spChg chg="mod">
          <ac:chgData name="Thomas Buchegger" userId="e9d10f62-fa07-4fc1-9248-edcb138c70e1" providerId="ADAL" clId="{3120C776-606B-4AD1-8FEF-BC15473D7B81}" dt="2020-12-12T14:23:50.134" v="172" actId="20577"/>
          <ac:spMkLst>
            <pc:docMk/>
            <pc:sldMk cId="3740360723" sldId="324"/>
            <ac:spMk id="2" creationId="{A197240E-0A12-4915-BFBD-9C4B18DA53B4}"/>
          </ac:spMkLst>
        </pc:spChg>
        <pc:picChg chg="add mod">
          <ac:chgData name="Thomas Buchegger" userId="e9d10f62-fa07-4fc1-9248-edcb138c70e1" providerId="ADAL" clId="{3120C776-606B-4AD1-8FEF-BC15473D7B81}" dt="2020-12-12T14:24:16.194" v="179" actId="1076"/>
          <ac:picMkLst>
            <pc:docMk/>
            <pc:sldMk cId="3740360723" sldId="324"/>
            <ac:picMk id="5" creationId="{D0E8F932-E933-4E92-B5C0-26A6AC333A95}"/>
          </ac:picMkLst>
        </pc:picChg>
        <pc:picChg chg="del">
          <ac:chgData name="Thomas Buchegger" userId="e9d10f62-fa07-4fc1-9248-edcb138c70e1" providerId="ADAL" clId="{3120C776-606B-4AD1-8FEF-BC15473D7B81}" dt="2020-12-12T14:23:53.101" v="173" actId="478"/>
          <ac:picMkLst>
            <pc:docMk/>
            <pc:sldMk cId="3740360723" sldId="324"/>
            <ac:picMk id="8" creationId="{C43DB024-B304-4223-9193-5DEF2EE59902}"/>
          </ac:picMkLst>
        </pc:picChg>
      </pc:sldChg>
      <pc:sldChg chg="addSp delSp modSp add del">
        <pc:chgData name="Thomas Buchegger" userId="e9d10f62-fa07-4fc1-9248-edcb138c70e1" providerId="ADAL" clId="{3120C776-606B-4AD1-8FEF-BC15473D7B81}" dt="2020-12-12T17:27:25.889" v="344" actId="2696"/>
        <pc:sldMkLst>
          <pc:docMk/>
          <pc:sldMk cId="1269174725" sldId="325"/>
        </pc:sldMkLst>
        <pc:spChg chg="mod">
          <ac:chgData name="Thomas Buchegger" userId="e9d10f62-fa07-4fc1-9248-edcb138c70e1" providerId="ADAL" clId="{3120C776-606B-4AD1-8FEF-BC15473D7B81}" dt="2020-12-12T14:24:24.950" v="186" actId="20577"/>
          <ac:spMkLst>
            <pc:docMk/>
            <pc:sldMk cId="1269174725" sldId="325"/>
            <ac:spMk id="2" creationId="{A197240E-0A12-4915-BFBD-9C4B18DA53B4}"/>
          </ac:spMkLst>
        </pc:spChg>
        <pc:picChg chg="del">
          <ac:chgData name="Thomas Buchegger" userId="e9d10f62-fa07-4fc1-9248-edcb138c70e1" providerId="ADAL" clId="{3120C776-606B-4AD1-8FEF-BC15473D7B81}" dt="2020-12-12T14:24:27.637" v="187" actId="478"/>
          <ac:picMkLst>
            <pc:docMk/>
            <pc:sldMk cId="1269174725" sldId="325"/>
            <ac:picMk id="5" creationId="{D0E8F932-E933-4E92-B5C0-26A6AC333A95}"/>
          </ac:picMkLst>
        </pc:picChg>
        <pc:picChg chg="add mod">
          <ac:chgData name="Thomas Buchegger" userId="e9d10f62-fa07-4fc1-9248-edcb138c70e1" providerId="ADAL" clId="{3120C776-606B-4AD1-8FEF-BC15473D7B81}" dt="2020-12-12T14:24:47.127" v="193" actId="1076"/>
          <ac:picMkLst>
            <pc:docMk/>
            <pc:sldMk cId="1269174725" sldId="325"/>
            <ac:picMk id="7" creationId="{5E2341CA-4E6A-4180-98D5-EE47B818C72E}"/>
          </ac:picMkLst>
        </pc:picChg>
      </pc:sldChg>
      <pc:sldChg chg="modSp add">
        <pc:chgData name="Thomas Buchegger" userId="e9d10f62-fa07-4fc1-9248-edcb138c70e1" providerId="ADAL" clId="{3120C776-606B-4AD1-8FEF-BC15473D7B81}" dt="2020-12-12T17:33:14.574" v="487" actId="20577"/>
        <pc:sldMkLst>
          <pc:docMk/>
          <pc:sldMk cId="1499650226" sldId="326"/>
        </pc:sldMkLst>
        <pc:spChg chg="mod">
          <ac:chgData name="Thomas Buchegger" userId="e9d10f62-fa07-4fc1-9248-edcb138c70e1" providerId="ADAL" clId="{3120C776-606B-4AD1-8FEF-BC15473D7B81}" dt="2020-12-12T17:33:14.574" v="487" actId="20577"/>
          <ac:spMkLst>
            <pc:docMk/>
            <pc:sldMk cId="1499650226" sldId="326"/>
            <ac:spMk id="2" creationId="{96D1BFF3-C1F6-4B38-8809-F23DDD618586}"/>
          </ac:spMkLst>
        </pc:spChg>
        <pc:spChg chg="mod">
          <ac:chgData name="Thomas Buchegger" userId="e9d10f62-fa07-4fc1-9248-edcb138c70e1" providerId="ADAL" clId="{3120C776-606B-4AD1-8FEF-BC15473D7B81}" dt="2020-12-12T17:32:48.158" v="470" actId="20577"/>
          <ac:spMkLst>
            <pc:docMk/>
            <pc:sldMk cId="1499650226" sldId="326"/>
            <ac:spMk id="3" creationId="{A6A37433-1981-4B43-A78D-DA6596F582E2}"/>
          </ac:spMkLst>
        </pc:spChg>
        <pc:spChg chg="mod">
          <ac:chgData name="Thomas Buchegger" userId="e9d10f62-fa07-4fc1-9248-edcb138c70e1" providerId="ADAL" clId="{3120C776-606B-4AD1-8FEF-BC15473D7B81}" dt="2020-12-12T17:33:05.992" v="484" actId="20577"/>
          <ac:spMkLst>
            <pc:docMk/>
            <pc:sldMk cId="1499650226" sldId="326"/>
            <ac:spMk id="4" creationId="{5CD2D246-75A5-49B1-933A-34A6CBB3717A}"/>
          </ac:spMkLst>
        </pc:spChg>
      </pc:sldChg>
      <pc:sldChg chg="addSp delSp modSp add">
        <pc:chgData name="Thomas Buchegger" userId="e9d10f62-fa07-4fc1-9248-edcb138c70e1" providerId="ADAL" clId="{3120C776-606B-4AD1-8FEF-BC15473D7B81}" dt="2020-12-12T17:29:53.618" v="380" actId="20577"/>
        <pc:sldMkLst>
          <pc:docMk/>
          <pc:sldMk cId="45481676" sldId="327"/>
        </pc:sldMkLst>
        <pc:spChg chg="mod">
          <ac:chgData name="Thomas Buchegger" userId="e9d10f62-fa07-4fc1-9248-edcb138c70e1" providerId="ADAL" clId="{3120C776-606B-4AD1-8FEF-BC15473D7B81}" dt="2020-12-12T17:29:53.618" v="380" actId="20577"/>
          <ac:spMkLst>
            <pc:docMk/>
            <pc:sldMk cId="45481676" sldId="327"/>
            <ac:spMk id="2" creationId="{A197240E-0A12-4915-BFBD-9C4B18DA53B4}"/>
          </ac:spMkLst>
        </pc:spChg>
        <pc:picChg chg="add mod">
          <ac:chgData name="Thomas Buchegger" userId="e9d10f62-fa07-4fc1-9248-edcb138c70e1" providerId="ADAL" clId="{3120C776-606B-4AD1-8FEF-BC15473D7B81}" dt="2020-12-12T17:29:42.641" v="377" actId="1076"/>
          <ac:picMkLst>
            <pc:docMk/>
            <pc:sldMk cId="45481676" sldId="327"/>
            <ac:picMk id="5" creationId="{298F3FBF-74C3-404D-B8B2-2CBFA922A9EF}"/>
          </ac:picMkLst>
        </pc:picChg>
        <pc:picChg chg="del">
          <ac:chgData name="Thomas Buchegger" userId="e9d10f62-fa07-4fc1-9248-edcb138c70e1" providerId="ADAL" clId="{3120C776-606B-4AD1-8FEF-BC15473D7B81}" dt="2020-12-12T17:29:27.394" v="373" actId="478"/>
          <ac:picMkLst>
            <pc:docMk/>
            <pc:sldMk cId="45481676" sldId="327"/>
            <ac:picMk id="15" creationId="{8FD59BA3-8F5B-48C7-8933-22B7B4D654B7}"/>
          </ac:picMkLst>
        </pc:picChg>
      </pc:sldChg>
      <pc:sldChg chg="addSp delSp modSp add">
        <pc:chgData name="Thomas Buchegger" userId="e9d10f62-fa07-4fc1-9248-edcb138c70e1" providerId="ADAL" clId="{3120C776-606B-4AD1-8FEF-BC15473D7B81}" dt="2020-12-12T17:30:26.585" v="407" actId="20577"/>
        <pc:sldMkLst>
          <pc:docMk/>
          <pc:sldMk cId="1662431265" sldId="328"/>
        </pc:sldMkLst>
        <pc:spChg chg="mod">
          <ac:chgData name="Thomas Buchegger" userId="e9d10f62-fa07-4fc1-9248-edcb138c70e1" providerId="ADAL" clId="{3120C776-606B-4AD1-8FEF-BC15473D7B81}" dt="2020-12-12T17:30:26.585" v="407" actId="20577"/>
          <ac:spMkLst>
            <pc:docMk/>
            <pc:sldMk cId="1662431265" sldId="328"/>
            <ac:spMk id="2" creationId="{A197240E-0A12-4915-BFBD-9C4B18DA53B4}"/>
          </ac:spMkLst>
        </pc:spChg>
        <pc:picChg chg="add mod">
          <ac:chgData name="Thomas Buchegger" userId="e9d10f62-fa07-4fc1-9248-edcb138c70e1" providerId="ADAL" clId="{3120C776-606B-4AD1-8FEF-BC15473D7B81}" dt="2020-12-12T17:30:20.151" v="385" actId="1076"/>
          <ac:picMkLst>
            <pc:docMk/>
            <pc:sldMk cId="1662431265" sldId="328"/>
            <ac:picMk id="5" creationId="{FDBF7E6D-32AE-4C28-A244-F0DE981FD8A8}"/>
          </ac:picMkLst>
        </pc:picChg>
        <pc:picChg chg="del">
          <ac:chgData name="Thomas Buchegger" userId="e9d10f62-fa07-4fc1-9248-edcb138c70e1" providerId="ADAL" clId="{3120C776-606B-4AD1-8FEF-BC15473D7B81}" dt="2020-12-12T17:29:59.025" v="381" actId="478"/>
          <ac:picMkLst>
            <pc:docMk/>
            <pc:sldMk cId="1662431265" sldId="328"/>
            <ac:picMk id="15" creationId="{8FD59BA3-8F5B-48C7-8933-22B7B4D654B7}"/>
          </ac:picMkLst>
        </pc:picChg>
      </pc:sldChg>
      <pc:sldChg chg="addSp delSp modSp add">
        <pc:chgData name="Thomas Buchegger" userId="e9d10f62-fa07-4fc1-9248-edcb138c70e1" providerId="ADAL" clId="{3120C776-606B-4AD1-8FEF-BC15473D7B81}" dt="2020-12-12T17:30:55.546" v="420" actId="20577"/>
        <pc:sldMkLst>
          <pc:docMk/>
          <pc:sldMk cId="4224651672" sldId="329"/>
        </pc:sldMkLst>
        <pc:spChg chg="mod">
          <ac:chgData name="Thomas Buchegger" userId="e9d10f62-fa07-4fc1-9248-edcb138c70e1" providerId="ADAL" clId="{3120C776-606B-4AD1-8FEF-BC15473D7B81}" dt="2020-12-12T17:30:55.546" v="420" actId="20577"/>
          <ac:spMkLst>
            <pc:docMk/>
            <pc:sldMk cId="4224651672" sldId="329"/>
            <ac:spMk id="2" creationId="{A197240E-0A12-4915-BFBD-9C4B18DA53B4}"/>
          </ac:spMkLst>
        </pc:spChg>
        <pc:picChg chg="add mod">
          <ac:chgData name="Thomas Buchegger" userId="e9d10f62-fa07-4fc1-9248-edcb138c70e1" providerId="ADAL" clId="{3120C776-606B-4AD1-8FEF-BC15473D7B81}" dt="2020-12-12T17:30:47.213" v="412" actId="1076"/>
          <ac:picMkLst>
            <pc:docMk/>
            <pc:sldMk cId="4224651672" sldId="329"/>
            <ac:picMk id="5" creationId="{683AD4BC-DA5A-4952-8B7E-88F844FF33A2}"/>
          </ac:picMkLst>
        </pc:picChg>
        <pc:picChg chg="del">
          <ac:chgData name="Thomas Buchegger" userId="e9d10f62-fa07-4fc1-9248-edcb138c70e1" providerId="ADAL" clId="{3120C776-606B-4AD1-8FEF-BC15473D7B81}" dt="2020-12-12T17:30:31.217" v="408" actId="478"/>
          <ac:picMkLst>
            <pc:docMk/>
            <pc:sldMk cId="4224651672" sldId="329"/>
            <ac:picMk id="15" creationId="{8FD59BA3-8F5B-48C7-8933-22B7B4D654B7}"/>
          </ac:picMkLst>
        </pc:picChg>
      </pc:sldChg>
      <pc:sldChg chg="addSp delSp modSp add">
        <pc:chgData name="Thomas Buchegger" userId="e9d10f62-fa07-4fc1-9248-edcb138c70e1" providerId="ADAL" clId="{3120C776-606B-4AD1-8FEF-BC15473D7B81}" dt="2020-12-12T17:31:35.732" v="449" actId="20577"/>
        <pc:sldMkLst>
          <pc:docMk/>
          <pc:sldMk cId="83481377" sldId="330"/>
        </pc:sldMkLst>
        <pc:spChg chg="mod">
          <ac:chgData name="Thomas Buchegger" userId="e9d10f62-fa07-4fc1-9248-edcb138c70e1" providerId="ADAL" clId="{3120C776-606B-4AD1-8FEF-BC15473D7B81}" dt="2020-12-12T17:31:35.732" v="449" actId="20577"/>
          <ac:spMkLst>
            <pc:docMk/>
            <pc:sldMk cId="83481377" sldId="330"/>
            <ac:spMk id="2" creationId="{A197240E-0A12-4915-BFBD-9C4B18DA53B4}"/>
          </ac:spMkLst>
        </pc:spChg>
        <pc:picChg chg="add mod">
          <ac:chgData name="Thomas Buchegger" userId="e9d10f62-fa07-4fc1-9248-edcb138c70e1" providerId="ADAL" clId="{3120C776-606B-4AD1-8FEF-BC15473D7B81}" dt="2020-12-12T17:31:25.924" v="425" actId="1076"/>
          <ac:picMkLst>
            <pc:docMk/>
            <pc:sldMk cId="83481377" sldId="330"/>
            <ac:picMk id="5" creationId="{9CA855F3-5356-4476-B8B2-D7CE90B22A21}"/>
          </ac:picMkLst>
        </pc:picChg>
        <pc:picChg chg="del">
          <ac:chgData name="Thomas Buchegger" userId="e9d10f62-fa07-4fc1-9248-edcb138c70e1" providerId="ADAL" clId="{3120C776-606B-4AD1-8FEF-BC15473D7B81}" dt="2020-12-12T17:31:00.472" v="421" actId="478"/>
          <ac:picMkLst>
            <pc:docMk/>
            <pc:sldMk cId="83481377" sldId="330"/>
            <ac:picMk id="15" creationId="{8FD59BA3-8F5B-48C7-8933-22B7B4D654B7}"/>
          </ac:picMkLst>
        </pc:picChg>
      </pc:sldChg>
      <pc:sldChg chg="addSp delSp modSp add">
        <pc:chgData name="Thomas Buchegger" userId="e9d10f62-fa07-4fc1-9248-edcb138c70e1" providerId="ADAL" clId="{3120C776-606B-4AD1-8FEF-BC15473D7B81}" dt="2020-12-12T17:32:18.147" v="460" actId="1076"/>
        <pc:sldMkLst>
          <pc:docMk/>
          <pc:sldMk cId="1049472527" sldId="331"/>
        </pc:sldMkLst>
        <pc:spChg chg="mod">
          <ac:chgData name="Thomas Buchegger" userId="e9d10f62-fa07-4fc1-9248-edcb138c70e1" providerId="ADAL" clId="{3120C776-606B-4AD1-8FEF-BC15473D7B81}" dt="2020-12-12T17:31:41.432" v="455" actId="20577"/>
          <ac:spMkLst>
            <pc:docMk/>
            <pc:sldMk cId="1049472527" sldId="331"/>
            <ac:spMk id="2" creationId="{A197240E-0A12-4915-BFBD-9C4B18DA53B4}"/>
          </ac:spMkLst>
        </pc:spChg>
        <pc:picChg chg="add mod">
          <ac:chgData name="Thomas Buchegger" userId="e9d10f62-fa07-4fc1-9248-edcb138c70e1" providerId="ADAL" clId="{3120C776-606B-4AD1-8FEF-BC15473D7B81}" dt="2020-12-12T17:32:18.147" v="460" actId="1076"/>
          <ac:picMkLst>
            <pc:docMk/>
            <pc:sldMk cId="1049472527" sldId="331"/>
            <ac:picMk id="5" creationId="{B7D24D52-CF9B-493E-918B-23DD8F1FCFB6}"/>
          </ac:picMkLst>
        </pc:picChg>
        <pc:picChg chg="del">
          <ac:chgData name="Thomas Buchegger" userId="e9d10f62-fa07-4fc1-9248-edcb138c70e1" providerId="ADAL" clId="{3120C776-606B-4AD1-8FEF-BC15473D7B81}" dt="2020-12-12T17:31:48.063" v="456" actId="478"/>
          <ac:picMkLst>
            <pc:docMk/>
            <pc:sldMk cId="1049472527" sldId="331"/>
            <ac:picMk id="15" creationId="{8FD59BA3-8F5B-48C7-8933-22B7B4D654B7}"/>
          </ac:picMkLst>
        </pc:picChg>
      </pc:sldChg>
      <pc:sldMasterChg chg="delSldLayout">
        <pc:chgData name="Thomas Buchegger" userId="e9d10f62-fa07-4fc1-9248-edcb138c70e1" providerId="ADAL" clId="{3120C776-606B-4AD1-8FEF-BC15473D7B81}" dt="2020-12-12T17:32:51.408" v="472" actId="2696"/>
        <pc:sldMasterMkLst>
          <pc:docMk/>
          <pc:sldMasterMk cId="742856631" sldId="2147483748"/>
        </pc:sldMasterMkLst>
        <pc:sldLayoutChg chg="del">
          <pc:chgData name="Thomas Buchegger" userId="e9d10f62-fa07-4fc1-9248-edcb138c70e1" providerId="ADAL" clId="{3120C776-606B-4AD1-8FEF-BC15473D7B81}" dt="2020-12-12T17:32:51.408" v="472" actId="2696"/>
          <pc:sldLayoutMkLst>
            <pc:docMk/>
            <pc:sldMasterMk cId="742856631" sldId="2147483748"/>
            <pc:sldLayoutMk cId="3455000372" sldId="2147483777"/>
          </pc:sldLayoutMkLst>
        </pc:sldLayoutChg>
      </pc:sldMasterChg>
    </pc:docChg>
  </pc:docChgLst>
  <pc:docChgLst>
    <pc:chgData name="Duran, Carolina (STUDENTS)" userId="00319acd-474b-4858-82e1-f60c4af967dd" providerId="ADAL" clId="{AE95F46F-7FAB-4682-9245-B29ABEA9FCDF}"/>
    <pc:docChg chg="modSld">
      <pc:chgData name="Duran, Carolina (STUDENTS)" userId="00319acd-474b-4858-82e1-f60c4af967dd" providerId="ADAL" clId="{AE95F46F-7FAB-4682-9245-B29ABEA9FCDF}" dt="2020-11-16T11:28:02.125" v="1" actId="692"/>
      <pc:docMkLst>
        <pc:docMk/>
      </pc:docMkLst>
      <pc:sldChg chg="modSp">
        <pc:chgData name="Duran, Carolina (STUDENTS)" userId="00319acd-474b-4858-82e1-f60c4af967dd" providerId="ADAL" clId="{AE95F46F-7FAB-4682-9245-B29ABEA9FCDF}" dt="2020-11-16T11:28:02.125" v="1" actId="692"/>
        <pc:sldMkLst>
          <pc:docMk/>
          <pc:sldMk cId="2640667436" sldId="315"/>
        </pc:sldMkLst>
        <pc:graphicFrameChg chg="mod">
          <ac:chgData name="Duran, Carolina (STUDENTS)" userId="00319acd-474b-4858-82e1-f60c4af967dd" providerId="ADAL" clId="{AE95F46F-7FAB-4682-9245-B29ABEA9FCDF}" dt="2020-11-16T11:28:02.125" v="1" actId="692"/>
          <ac:graphicFrameMkLst>
            <pc:docMk/>
            <pc:sldMk cId="2640667436" sldId="315"/>
            <ac:graphicFrameMk id="7" creationId="{66214EDC-0B40-4313-9D72-1122ED4D7264}"/>
          </ac:graphicFrameMkLst>
        </pc:graphicFrameChg>
      </pc:sldChg>
    </pc:docChg>
  </pc:docChgLst>
  <pc:docChgLst>
    <pc:chgData name="Thomas Buchegger" userId="e9d10f62-fa07-4fc1-9248-edcb138c70e1" providerId="ADAL" clId="{E9D31AD9-BAB2-4385-AC4A-B20BBC9B1C1E}"/>
    <pc:docChg chg="undo modSld">
      <pc:chgData name="Thomas Buchegger" userId="e9d10f62-fa07-4fc1-9248-edcb138c70e1" providerId="ADAL" clId="{E9D31AD9-BAB2-4385-AC4A-B20BBC9B1C1E}" dt="2020-11-22T15:53:33.455" v="1" actId="732"/>
      <pc:docMkLst>
        <pc:docMk/>
      </pc:docMkLst>
      <pc:sldChg chg="modSp">
        <pc:chgData name="Thomas Buchegger" userId="e9d10f62-fa07-4fc1-9248-edcb138c70e1" providerId="ADAL" clId="{E9D31AD9-BAB2-4385-AC4A-B20BBC9B1C1E}" dt="2020-11-22T15:53:33.455" v="1" actId="732"/>
        <pc:sldMkLst>
          <pc:docMk/>
          <pc:sldMk cId="3711386085" sldId="317"/>
        </pc:sldMkLst>
        <pc:picChg chg="mod modCrop">
          <ac:chgData name="Thomas Buchegger" userId="e9d10f62-fa07-4fc1-9248-edcb138c70e1" providerId="ADAL" clId="{E9D31AD9-BAB2-4385-AC4A-B20BBC9B1C1E}" dt="2020-11-22T15:53:33.455" v="1" actId="732"/>
          <ac:picMkLst>
            <pc:docMk/>
            <pc:sldMk cId="3711386085" sldId="317"/>
            <ac:picMk id="5" creationId="{D3AF0D81-999E-4DAC-9965-522243208EFD}"/>
          </ac:picMkLst>
        </pc:pic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igene%20Dateien\Downloads\ResultsSummaryPresentation%20(version%201).xlsb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Tabelle1!$A$25</c:f>
              <c:strCache>
                <c:ptCount val="1"/>
                <c:pt idx="0">
                  <c:v>No Normailization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63500">
                <a:solidFill>
                  <a:schemeClr val="tx1"/>
                </a:solidFill>
              </a:ln>
              <a:effectLst/>
            </c:spPr>
          </c:marker>
          <c:cat>
            <c:strRef>
              <c:f>Tabelle1!$A$27:$A$31</c:f>
              <c:strCache>
                <c:ptCount val="5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</c:strCache>
            </c:strRef>
          </c:cat>
          <c:val>
            <c:numRef>
              <c:f>Tabelle1!$B$27:$B$31</c:f>
              <c:numCache>
                <c:formatCode>General</c:formatCode>
                <c:ptCount val="5"/>
                <c:pt idx="0">
                  <c:v>0.37290048964195699</c:v>
                </c:pt>
                <c:pt idx="1">
                  <c:v>0.38586667456610102</c:v>
                </c:pt>
                <c:pt idx="2">
                  <c:v>0.24419649210849101</c:v>
                </c:pt>
                <c:pt idx="3">
                  <c:v>0.64143873100920901</c:v>
                </c:pt>
                <c:pt idx="4">
                  <c:v>0.645512052564403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3D4-48BF-87FE-72F66DAAE968}"/>
            </c:ext>
          </c:extLst>
        </c:ser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val>
            <c:numRef>
              <c:f>Tabelle1!$G$27:$G$31</c:f>
              <c:numCache>
                <c:formatCode>General</c:formatCode>
                <c:ptCount val="5"/>
                <c:pt idx="0">
                  <c:v>0.36765181296020599</c:v>
                </c:pt>
                <c:pt idx="1">
                  <c:v>0.39455843637500798</c:v>
                </c:pt>
                <c:pt idx="2">
                  <c:v>0.24187878150198699</c:v>
                </c:pt>
                <c:pt idx="3">
                  <c:v>0.66459882548391702</c:v>
                </c:pt>
                <c:pt idx="4">
                  <c:v>0.654194410492992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3D4-48BF-87FE-72F66DAAE968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dPt>
            <c:idx val="1"/>
            <c:marker>
              <c:symbol val="circle"/>
              <c:size val="5"/>
              <c:spPr>
                <a:solidFill>
                  <a:schemeClr val="accent3"/>
                </a:solidFill>
                <a:ln w="9525">
                  <a:solidFill>
                    <a:schemeClr val="accent3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8-B3D4-48BF-87FE-72F66DAAE968}"/>
              </c:ext>
            </c:extLst>
          </c:dPt>
          <c:val>
            <c:numRef>
              <c:f>Tabelle1!$L$27:$L$31</c:f>
              <c:numCache>
                <c:formatCode>General</c:formatCode>
                <c:ptCount val="5"/>
                <c:pt idx="0">
                  <c:v>0.36854468734068602</c:v>
                </c:pt>
                <c:pt idx="1">
                  <c:v>0.40158036720547902</c:v>
                </c:pt>
                <c:pt idx="2">
                  <c:v>0.26158456201554797</c:v>
                </c:pt>
                <c:pt idx="3">
                  <c:v>0.64277521768011603</c:v>
                </c:pt>
                <c:pt idx="4">
                  <c:v>0.671562639384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3D4-48BF-87FE-72F66DAAE968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val>
            <c:numRef>
              <c:f>Tabelle1!$Q$27:$Q$31</c:f>
              <c:numCache>
                <c:formatCode>General</c:formatCode>
                <c:ptCount val="5"/>
                <c:pt idx="0">
                  <c:v>0.36896693233571998</c:v>
                </c:pt>
                <c:pt idx="1">
                  <c:v>0.40145557048004099</c:v>
                </c:pt>
                <c:pt idx="2">
                  <c:v>0.23803545455119399</c:v>
                </c:pt>
                <c:pt idx="3">
                  <c:v>0.64306275024100101</c:v>
                </c:pt>
                <c:pt idx="4">
                  <c:v>0.666103763383037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3D4-48BF-87FE-72F66DAAE968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val>
            <c:numRef>
              <c:f>Tabelle1!$V$27:$V$31</c:f>
              <c:numCache>
                <c:formatCode>General</c:formatCode>
                <c:ptCount val="5"/>
                <c:pt idx="0">
                  <c:v>0.39087065382731301</c:v>
                </c:pt>
                <c:pt idx="1">
                  <c:v>0.39645952919687499</c:v>
                </c:pt>
                <c:pt idx="2">
                  <c:v>0.25835462154358502</c:v>
                </c:pt>
                <c:pt idx="3">
                  <c:v>0.60597850837420797</c:v>
                </c:pt>
                <c:pt idx="4">
                  <c:v>0.67784891014667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B3D4-48BF-87FE-72F66DAAE968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val>
            <c:numRef>
              <c:f>Tabelle1!$AA$27:$AA$31</c:f>
              <c:numCache>
                <c:formatCode>General</c:formatCode>
                <c:ptCount val="5"/>
                <c:pt idx="0">
                  <c:v>0.37085596613146499</c:v>
                </c:pt>
                <c:pt idx="1">
                  <c:v>0.39485222804411602</c:v>
                </c:pt>
                <c:pt idx="2">
                  <c:v>0.25383962078626399</c:v>
                </c:pt>
                <c:pt idx="3">
                  <c:v>0.59930162043063695</c:v>
                </c:pt>
                <c:pt idx="4">
                  <c:v>0.63934280988658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B3D4-48BF-87FE-72F66DAAE9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/>
                  <a:t>Dice Coefficien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H$27:$H$32</c:f>
              <c:numCache>
                <c:formatCode>General</c:formatCode>
                <c:ptCount val="6"/>
                <c:pt idx="0">
                  <c:v>-1.4075274309214638</c:v>
                </c:pt>
                <c:pt idx="1">
                  <c:v>2.2525297937896984</c:v>
                </c:pt>
                <c:pt idx="2">
                  <c:v>-0.94911707637237785</c:v>
                </c:pt>
                <c:pt idx="3">
                  <c:v>3.6106479629424668</c:v>
                </c:pt>
                <c:pt idx="4">
                  <c:v>1.3450342087491409</c:v>
                </c:pt>
                <c:pt idx="5">
                  <c:v>0.9703134916374928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8B8-48D8-9C2D-1F49E9E4D799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M$27:$M$32</c:f>
              <c:numCache>
                <c:formatCode>General</c:formatCode>
                <c:ptCount val="6"/>
                <c:pt idx="0">
                  <c:v>-1.1680870425923082</c:v>
                </c:pt>
                <c:pt idx="1">
                  <c:v>4.0723114161251974</c:v>
                </c:pt>
                <c:pt idx="2">
                  <c:v>7.1205240324794818</c:v>
                </c:pt>
                <c:pt idx="3">
                  <c:v>0.20835765074619958</c:v>
                </c:pt>
                <c:pt idx="4">
                  <c:v>4.0356468506833805</c:v>
                </c:pt>
                <c:pt idx="5">
                  <c:v>2.85375058148839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8B8-48D8-9C2D-1F49E9E4D799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R$27:$R$32</c:f>
              <c:numCache>
                <c:formatCode>General</c:formatCode>
                <c:ptCount val="6"/>
                <c:pt idx="0">
                  <c:v>-1.0548544224261664</c:v>
                </c:pt>
                <c:pt idx="1">
                  <c:v>4.039969487250838</c:v>
                </c:pt>
                <c:pt idx="2">
                  <c:v>-2.5229836448919225</c:v>
                </c:pt>
                <c:pt idx="3">
                  <c:v>0.25318384333244931</c:v>
                </c:pt>
                <c:pt idx="4">
                  <c:v>3.1899808433986654</c:v>
                </c:pt>
                <c:pt idx="5">
                  <c:v>0.7810592213327727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18B8-48D8-9C2D-1F49E9E4D799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W$27:$W$32</c:f>
              <c:numCache>
                <c:formatCode>General</c:formatCode>
                <c:ptCount val="6"/>
                <c:pt idx="0">
                  <c:v>4.8190240250449117</c:v>
                </c:pt>
                <c:pt idx="1">
                  <c:v>2.7452110609669562</c:v>
                </c:pt>
                <c:pt idx="2">
                  <c:v>5.797843086461647</c:v>
                </c:pt>
                <c:pt idx="3">
                  <c:v>-5.5282322255797709</c:v>
                </c:pt>
                <c:pt idx="4">
                  <c:v>5.009489358689974</c:v>
                </c:pt>
                <c:pt idx="5">
                  <c:v>2.568667061116743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18B8-48D8-9C2D-1F49E9E4D799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AB$27:$AB$32</c:f>
              <c:numCache>
                <c:formatCode>General</c:formatCode>
                <c:ptCount val="6"/>
                <c:pt idx="0">
                  <c:v>-0.54827589860637238</c:v>
                </c:pt>
                <c:pt idx="1">
                  <c:v>2.3286679234787671</c:v>
                </c:pt>
                <c:pt idx="2">
                  <c:v>3.9489218680048657</c:v>
                </c:pt>
                <c:pt idx="3">
                  <c:v>-6.5691559523191776</c:v>
                </c:pt>
                <c:pt idx="4">
                  <c:v>-0.9557130116027589</c:v>
                </c:pt>
                <c:pt idx="5">
                  <c:v>-0.3591110142089352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18B8-48D8-9C2D-1F49E9E4D7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Tabelle1!$B$25:$B$26</c15:sqref>
                        </c15:formulaRef>
                      </c:ext>
                    </c:extLst>
                    <c:strCache>
                      <c:ptCount val="2"/>
                      <c:pt idx="1">
                        <c:v>VALUE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cat>
                  <c:strRef>
                    <c:extLst>
                      <c:ext uri="{02D57815-91ED-43cb-92C2-25804820EDAC}">
                        <c15:formulaRef>
                          <c15:sqref>Tabelle1!$F$35:$F$40</c15:sqref>
                        </c15:formulaRef>
                      </c:ext>
                    </c:extLst>
                    <c:strCache>
                      <c:ptCount val="6"/>
                      <c:pt idx="0">
                        <c:v>Amygdala</c:v>
                      </c:pt>
                      <c:pt idx="1">
                        <c:v>GreyMatter</c:v>
                      </c:pt>
                      <c:pt idx="2">
                        <c:v>Hippocampus</c:v>
                      </c:pt>
                      <c:pt idx="3">
                        <c:v>Thalamus</c:v>
                      </c:pt>
                      <c:pt idx="4">
                        <c:v>WhiteMatter</c:v>
                      </c:pt>
                      <c:pt idx="5">
                        <c:v>Mean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Tabelle1!$B$35:$B$39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18.584873631809899</c:v>
                      </c:pt>
                      <c:pt idx="1">
                        <c:v>5.4109245088060698</c:v>
                      </c:pt>
                      <c:pt idx="2">
                        <c:v>22.308032246326899</c:v>
                      </c:pt>
                      <c:pt idx="3">
                        <c:v>24.576771100945201</c:v>
                      </c:pt>
                      <c:pt idx="4">
                        <c:v>4.9395457378701897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5-18B8-48D8-9C2D-1F49E9E4D799}"/>
                  </c:ext>
                </c:extLst>
              </c15:ser>
            </c15:filteredLineSeries>
          </c:ext>
        </c:extLst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b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Improvement [%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lang="en-US" sz="1000" b="0" i="0" u="none" strike="noStrike" kern="1200" baseline="0">
          <a:solidFill>
            <a:schemeClr val="tx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Tabelle1!$A$25</c:f>
              <c:strCache>
                <c:ptCount val="1"/>
                <c:pt idx="0">
                  <c:v>No Normailization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63500">
                <a:solidFill>
                  <a:schemeClr val="tx1"/>
                </a:solidFill>
              </a:ln>
              <a:effectLst/>
            </c:spPr>
          </c:marker>
          <c:cat>
            <c:strRef>
              <c:f>Tabelle1!$A$27:$A$31</c:f>
              <c:strCache>
                <c:ptCount val="5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</c:strCache>
            </c:strRef>
          </c:cat>
          <c:val>
            <c:numRef>
              <c:f>Tabelle1!$B$35:$B$39</c:f>
              <c:numCache>
                <c:formatCode>General</c:formatCode>
                <c:ptCount val="5"/>
                <c:pt idx="0">
                  <c:v>18.584873631809899</c:v>
                </c:pt>
                <c:pt idx="1">
                  <c:v>5.4109245088060698</c:v>
                </c:pt>
                <c:pt idx="2">
                  <c:v>22.308032246326899</c:v>
                </c:pt>
                <c:pt idx="3">
                  <c:v>24.576771100945201</c:v>
                </c:pt>
                <c:pt idx="4">
                  <c:v>4.93954573787018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1E2-4088-A341-5DAD31233508}"/>
            </c:ext>
          </c:extLst>
        </c:ser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val>
            <c:numRef>
              <c:f>Tabelle1!$G$35:$G$39</c:f>
              <c:numCache>
                <c:formatCode>General</c:formatCode>
                <c:ptCount val="5"/>
                <c:pt idx="0">
                  <c:v>17.452333944031501</c:v>
                </c:pt>
                <c:pt idx="1">
                  <c:v>5.0444051312021596</c:v>
                </c:pt>
                <c:pt idx="2">
                  <c:v>20.426850787886899</c:v>
                </c:pt>
                <c:pt idx="3">
                  <c:v>21.042868459493299</c:v>
                </c:pt>
                <c:pt idx="4">
                  <c:v>5.53189965555957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1E2-4088-A341-5DAD31233508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val>
            <c:numRef>
              <c:f>Tabelle1!$L$35:$L$39</c:f>
              <c:numCache>
                <c:formatCode>General</c:formatCode>
                <c:ptCount val="5"/>
                <c:pt idx="0">
                  <c:v>15.8159946486105</c:v>
                </c:pt>
                <c:pt idx="1">
                  <c:v>4.6017028685912003</c:v>
                </c:pt>
                <c:pt idx="2">
                  <c:v>20.650737236982</c:v>
                </c:pt>
                <c:pt idx="3">
                  <c:v>39.2713880608338</c:v>
                </c:pt>
                <c:pt idx="4">
                  <c:v>4.2401624165051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01E2-4088-A341-5DAD31233508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val>
            <c:numRef>
              <c:f>Tabelle1!$Q$35:$Q$39</c:f>
              <c:numCache>
                <c:formatCode>General</c:formatCode>
                <c:ptCount val="5"/>
                <c:pt idx="0">
                  <c:v>17.634165869606001</c:v>
                </c:pt>
                <c:pt idx="1">
                  <c:v>4.3167370877009201</c:v>
                </c:pt>
                <c:pt idx="2">
                  <c:v>24.730909863014201</c:v>
                </c:pt>
                <c:pt idx="3">
                  <c:v>32.9383308359889</c:v>
                </c:pt>
                <c:pt idx="4">
                  <c:v>4.5238826975571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01E2-4088-A341-5DAD31233508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val>
            <c:numRef>
              <c:f>Tabelle1!$V$35:$V$39</c:f>
              <c:numCache>
                <c:formatCode>General</c:formatCode>
                <c:ptCount val="5"/>
                <c:pt idx="0">
                  <c:v>17.463679125056501</c:v>
                </c:pt>
                <c:pt idx="1">
                  <c:v>4.8018352230427697</c:v>
                </c:pt>
                <c:pt idx="2">
                  <c:v>20.353579260186699</c:v>
                </c:pt>
                <c:pt idx="3">
                  <c:v>41.405244685245997</c:v>
                </c:pt>
                <c:pt idx="4">
                  <c:v>4.01147047556477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01E2-4088-A341-5DAD31233508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val>
            <c:numRef>
              <c:f>Tabelle1!$AA$35:$AA$39</c:f>
              <c:numCache>
                <c:formatCode>General</c:formatCode>
                <c:ptCount val="5"/>
                <c:pt idx="0">
                  <c:v>20.101998735383098</c:v>
                </c:pt>
                <c:pt idx="1">
                  <c:v>4.7761949870707596</c:v>
                </c:pt>
                <c:pt idx="2">
                  <c:v>22.240401758548099</c:v>
                </c:pt>
                <c:pt idx="3">
                  <c:v>38.194961504858597</c:v>
                </c:pt>
                <c:pt idx="4">
                  <c:v>4.3943217819702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01E2-4088-A341-5DAD312335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Hausdorff Dist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1"/>
          <c:tx>
            <c:strRef>
              <c:f>Tabelle1!$F$25</c:f>
              <c:strCache>
                <c:ptCount val="1"/>
                <c:pt idx="0">
                  <c:v>MinMax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chemeClr val="accent2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H$35:$H$40</c:f>
              <c:numCache>
                <c:formatCode>General</c:formatCode>
                <c:ptCount val="6"/>
                <c:pt idx="0">
                  <c:v>6.0938788727620974</c:v>
                </c:pt>
                <c:pt idx="1">
                  <c:v>6.7736923146389154</c:v>
                </c:pt>
                <c:pt idx="2">
                  <c:v>8.4327538963000368</c:v>
                </c:pt>
                <c:pt idx="3">
                  <c:v>14.379035500379429</c:v>
                </c:pt>
                <c:pt idx="4">
                  <c:v>-11.992072735514116</c:v>
                </c:pt>
                <c:pt idx="5">
                  <c:v>4.73745756971327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B2D-4A9E-93BD-5F09A75D70F1}"/>
            </c:ext>
          </c:extLst>
        </c:ser>
        <c:ser>
          <c:idx val="2"/>
          <c:order val="2"/>
          <c:tx>
            <c:strRef>
              <c:f>Tabelle1!$K$25</c:f>
              <c:strCache>
                <c:ptCount val="1"/>
                <c:pt idx="0">
                  <c:v>Zscor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M$35:$M$40</c:f>
              <c:numCache>
                <c:formatCode>General</c:formatCode>
                <c:ptCount val="6"/>
                <c:pt idx="0">
                  <c:v>14.898562336523939</c:v>
                </c:pt>
                <c:pt idx="1">
                  <c:v>14.955330441182328</c:v>
                </c:pt>
                <c:pt idx="2">
                  <c:v>7.4291402802583777</c:v>
                </c:pt>
                <c:pt idx="3">
                  <c:v>-59.790673475912612</c:v>
                </c:pt>
                <c:pt idx="4">
                  <c:v>14.158859103237026</c:v>
                </c:pt>
                <c:pt idx="5">
                  <c:v>-1.669756262942188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B2D-4A9E-93BD-5F09A75D70F1}"/>
            </c:ext>
          </c:extLst>
        </c:ser>
        <c:ser>
          <c:idx val="3"/>
          <c:order val="3"/>
          <c:tx>
            <c:strRef>
              <c:f>Tabelle1!$P$25</c:f>
              <c:strCache>
                <c:ptCount val="1"/>
                <c:pt idx="0">
                  <c:v>HistogramMatchin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R$35:$R$40</c:f>
              <c:numCache>
                <c:formatCode>General</c:formatCode>
                <c:ptCount val="6"/>
                <c:pt idx="0">
                  <c:v>5.1154922063966302</c:v>
                </c:pt>
                <c:pt idx="1">
                  <c:v>20.221820121947776</c:v>
                </c:pt>
                <c:pt idx="2">
                  <c:v>-10.86101001618481</c:v>
                </c:pt>
                <c:pt idx="3">
                  <c:v>-34.022206174683866</c:v>
                </c:pt>
                <c:pt idx="4">
                  <c:v>8.4150053946518035</c:v>
                </c:pt>
                <c:pt idx="5">
                  <c:v>-2.226179693574493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6B2D-4A9E-93BD-5F09A75D70F1}"/>
            </c:ext>
          </c:extLst>
        </c:ser>
        <c:ser>
          <c:idx val="4"/>
          <c:order val="4"/>
          <c:tx>
            <c:strRef>
              <c:f>Tabelle1!$U$25</c:f>
              <c:strCache>
                <c:ptCount val="1"/>
                <c:pt idx="0">
                  <c:v>FuzzyCmeans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63500">
                <a:solidFill>
                  <a:schemeClr val="accent5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W$35:$W$40</c:f>
              <c:numCache>
                <c:formatCode>General</c:formatCode>
                <c:ptCount val="6"/>
                <c:pt idx="0">
                  <c:v>6.0328336310791979</c:v>
                </c:pt>
                <c:pt idx="1">
                  <c:v>11.256658354261475</c:v>
                </c:pt>
                <c:pt idx="2">
                  <c:v>8.7612074635673363</c:v>
                </c:pt>
                <c:pt idx="3">
                  <c:v>-68.473085887403599</c:v>
                </c:pt>
                <c:pt idx="4">
                  <c:v>18.788676359247017</c:v>
                </c:pt>
                <c:pt idx="5">
                  <c:v>-4.726742015849714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6B2D-4A9E-93BD-5F09A75D70F1}"/>
            </c:ext>
          </c:extLst>
        </c:ser>
        <c:ser>
          <c:idx val="5"/>
          <c:order val="5"/>
          <c:tx>
            <c:strRef>
              <c:f>Tabelle1!$Z$25</c:f>
              <c:strCache>
                <c:ptCount val="1"/>
                <c:pt idx="0">
                  <c:v>WhiteStripe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63500">
                <a:solidFill>
                  <a:schemeClr val="accent6"/>
                </a:solidFill>
              </a:ln>
              <a:effectLst/>
            </c:spPr>
          </c:marker>
          <c:cat>
            <c:strRef>
              <c:f>Tabelle1!$F$35:$F$40</c:f>
              <c:strCache>
                <c:ptCount val="6"/>
                <c:pt idx="0">
                  <c:v>Amygdala</c:v>
                </c:pt>
                <c:pt idx="1">
                  <c:v>GreyMatter</c:v>
                </c:pt>
                <c:pt idx="2">
                  <c:v>Hippocampus</c:v>
                </c:pt>
                <c:pt idx="3">
                  <c:v>Thalamus</c:v>
                </c:pt>
                <c:pt idx="4">
                  <c:v>WhiteMatter</c:v>
                </c:pt>
                <c:pt idx="5">
                  <c:v>Mean</c:v>
                </c:pt>
              </c:strCache>
            </c:strRef>
          </c:cat>
          <c:val>
            <c:numRef>
              <c:f>Tabelle1!$AB$35:$AB$40</c:f>
              <c:numCache>
                <c:formatCode>General</c:formatCode>
                <c:ptCount val="6"/>
                <c:pt idx="0">
                  <c:v>-8.1632252854089149</c:v>
                </c:pt>
                <c:pt idx="1">
                  <c:v>11.730518891962223</c:v>
                </c:pt>
                <c:pt idx="2">
                  <c:v>0.30316653226971862</c:v>
                </c:pt>
                <c:pt idx="3">
                  <c:v>-55.410820029933269</c:v>
                </c:pt>
                <c:pt idx="4">
                  <c:v>11.037937187620354</c:v>
                </c:pt>
                <c:pt idx="5">
                  <c:v>-8.100484540697976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6B2D-4A9E-93BD-5F09A75D70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4309632"/>
        <c:axId val="454307336"/>
        <c:extLst>
          <c:ext xmlns:c15="http://schemas.microsoft.com/office/drawing/2012/chart" uri="{02D57815-91ED-43cb-92C2-25804820EDAC}">
            <c15:filteredLine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Tabelle1!$B$25:$B$26</c15:sqref>
                        </c15:formulaRef>
                      </c:ext>
                    </c:extLst>
                    <c:strCache>
                      <c:ptCount val="2"/>
                      <c:pt idx="1">
                        <c:v>VALUE</c:v>
                      </c:pt>
                    </c:strCache>
                  </c:strRef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cat>
                  <c:strRef>
                    <c:extLst>
                      <c:ext uri="{02D57815-91ED-43cb-92C2-25804820EDAC}">
                        <c15:formulaRef>
                          <c15:sqref>Tabelle1!$F$35:$F$40</c15:sqref>
                        </c15:formulaRef>
                      </c:ext>
                    </c:extLst>
                    <c:strCache>
                      <c:ptCount val="6"/>
                      <c:pt idx="0">
                        <c:v>Amygdala</c:v>
                      </c:pt>
                      <c:pt idx="1">
                        <c:v>GreyMatter</c:v>
                      </c:pt>
                      <c:pt idx="2">
                        <c:v>Hippocampus</c:v>
                      </c:pt>
                      <c:pt idx="3">
                        <c:v>Thalamus</c:v>
                      </c:pt>
                      <c:pt idx="4">
                        <c:v>WhiteMatter</c:v>
                      </c:pt>
                      <c:pt idx="5">
                        <c:v>Mean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Tabelle1!$B$35:$B$39</c15:sqref>
                        </c15:formulaRef>
                      </c:ext>
                    </c:extLst>
                    <c:numCache>
                      <c:formatCode>General</c:formatCode>
                      <c:ptCount val="5"/>
                      <c:pt idx="0">
                        <c:v>18.584873631809899</c:v>
                      </c:pt>
                      <c:pt idx="1">
                        <c:v>5.4109245088060698</c:v>
                      </c:pt>
                      <c:pt idx="2">
                        <c:v>22.308032246326899</c:v>
                      </c:pt>
                      <c:pt idx="3">
                        <c:v>24.576771100945201</c:v>
                      </c:pt>
                      <c:pt idx="4">
                        <c:v>4.9395457378701897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5-6B2D-4A9E-93BD-5F09A75D70F1}"/>
                  </c:ext>
                </c:extLst>
              </c15:ser>
            </c15:filteredLineSeries>
          </c:ext>
        </c:extLst>
      </c:lineChart>
      <c:catAx>
        <c:axId val="454309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05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7336"/>
        <c:crosses val="autoZero"/>
        <c:auto val="1"/>
        <c:lblAlgn val="ctr"/>
        <c:lblOffset val="100"/>
        <c:noMultiLvlLbl val="0"/>
      </c:catAx>
      <c:valAx>
        <c:axId val="454307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 rtl="0">
                  <a:def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rPr>
                  <a:t>Improvement [%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 rtl="0">
                <a:defRPr lang="en-GB" sz="1200" b="1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43096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lang="en-US" sz="1000" b="0" i="0" u="none" strike="noStrike" kern="1200" baseline="0">
          <a:solidFill>
            <a:schemeClr val="tx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973A2117-7156-464B-A32B-D11C422FB45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31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4B84AC69-FC3C-E14B-9D9D-00936CAFF64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5010" y="0"/>
            <a:ext cx="2971800" cy="45931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0AE70C-D509-4E4B-9352-79C3D11520D1}" type="datetimeFigureOut">
              <a:rPr lang="de-DE" smtClean="0"/>
              <a:t>12.12.2020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9FFC5A2D-F8EA-2A48-B4F9-46DA29E7F73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4685"/>
            <a:ext cx="2971800" cy="459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8A313281-26CF-9F44-9054-48901392330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5010" y="8684685"/>
            <a:ext cx="2971800" cy="459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E837A5-4E29-AD49-B1D8-E1C9E0E444D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1081190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501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7602DA-7CEE-4298-AF4B-1C87D65BAB06}" type="datetimeFigureOut">
              <a:rPr lang="de-CH" smtClean="0"/>
              <a:t>12.12.2020</a:t>
            </a:fld>
            <a:endParaRPr lang="de-CH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CH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4684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CH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5010" y="8684684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24C57-7758-4EF8-8A0E-FE171C8C1817}" type="slidenum">
              <a:rPr lang="de-CH" smtClean="0"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455434690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374738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1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930077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683208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83760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77015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035308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2546085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318913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2966954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B24C57-7758-4EF8-8A0E-FE171C8C1817}" type="slidenum">
              <a:rPr lang="de-CH" smtClean="0"/>
              <a:t>9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39623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5" Type="http://schemas.openxmlformats.org/officeDocument/2006/relationships/slideMaster" Target="../slideMasters/slideMaster6.xml"/><Relationship Id="rId4" Type="http://schemas.openxmlformats.org/officeDocument/2006/relationships/tags" Target="../tags/tag15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slideMaster" Target="../slideMasters/slideMaster6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6.xml"/><Relationship Id="rId3" Type="http://schemas.openxmlformats.org/officeDocument/2006/relationships/tags" Target="../tags/tag21.xml"/><Relationship Id="rId7" Type="http://schemas.openxmlformats.org/officeDocument/2006/relationships/tags" Target="../tags/tag25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10" Type="http://schemas.openxmlformats.org/officeDocument/2006/relationships/image" Target="../media/image3.jpeg"/><Relationship Id="rId4" Type="http://schemas.openxmlformats.org/officeDocument/2006/relationships/tags" Target="../tags/tag22.xml"/><Relationship Id="rId9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: Titel-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88F220F-AF24-8D49-BCE6-4B7754B66C9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</p:spPr>
        <p:txBody>
          <a:bodyPr anchor="b" anchorCtr="0"/>
          <a:lstStyle>
            <a:lvl1pPr>
              <a:defRPr>
                <a:solidFill>
                  <a:srgbClr val="E6002E"/>
                </a:solidFill>
              </a:defRPr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1306722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1576800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08592F44-7A11-4746-8BCA-D8016987E6BD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1500"/>
            <a:ext cx="9144000" cy="32184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94 (h) cm </a:t>
            </a:r>
          </a:p>
        </p:txBody>
      </p:sp>
    </p:spTree>
    <p:extLst>
      <p:ext uri="{BB962C8B-B14F-4D97-AF65-F5344CB8AC3E}">
        <p14:creationId xmlns:p14="http://schemas.microsoft.com/office/powerpoint/2010/main" val="339214364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90318CE9-39BE-CB41-9E7E-545A530383E2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238250"/>
            <a:ext cx="9144000" cy="37477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5 (h) cm 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321882169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32392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ldlines: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>
            <a:extLst>
              <a:ext uri="{FF2B5EF4-FFF2-40B4-BE49-F238E27FC236}">
                <a16:creationId xmlns:a16="http://schemas.microsoft.com/office/drawing/2014/main" id="{14C16497-A32C-7C4C-AA22-3A67A5394F28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 err="1"/>
              <a:t>UniBE</a:t>
            </a:r>
            <a:r>
              <a:rPr lang="de-DE" dirty="0"/>
              <a:t> PowerPoint Präsentation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EC88497A-C10F-C242-9121-2FA1817FF8DE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2203200"/>
            <a:ext cx="7020000" cy="90000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CH" sz="2800" dirty="0">
                <a:latin typeface="Arial" panose="020B0604020202020204" pitchFamily="34" charset="0"/>
                <a:cs typeface="Arial" panose="020B0604020202020204" pitchFamily="34" charset="0"/>
              </a:rPr>
              <a:t>Guidelines und Vorlagen: Mini Version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FB046D8A-2D5D-3944-B02F-74314F7A516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3564000"/>
            <a:ext cx="7020000" cy="1800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400" b="1" i="0" dirty="0">
                <a:latin typeface="Arial" panose="020B0604020202020204" pitchFamily="34" charset="0"/>
                <a:cs typeface="Arial" panose="020B0604020202020204" pitchFamily="34" charset="0"/>
              </a:rPr>
              <a:t>Abteilung Marketing und Kommunikation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18769F7C-1529-394B-918C-BF53204833AB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4"/>
            </p:custDataLst>
          </p:nvPr>
        </p:nvSpPr>
        <p:spPr>
          <a:xfrm>
            <a:off x="540000" y="3834000"/>
            <a:ext cx="7020000" cy="1800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takt: </a:t>
            </a:r>
            <a:r>
              <a:rPr lang="de-DE" sz="1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mmunikation@unibe.ch</a:t>
            </a:r>
            <a:r>
              <a:rPr lang="de-DE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el. +41 31 631 80 44</a:t>
            </a:r>
          </a:p>
        </p:txBody>
      </p:sp>
    </p:spTree>
    <p:extLst>
      <p:ext uri="{BB962C8B-B14F-4D97-AF65-F5344CB8AC3E}">
        <p14:creationId xmlns:p14="http://schemas.microsoft.com/office/powerpoint/2010/main" val="538755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ldlines: Ressourc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490FFC40-EB43-8445-ADDB-1EB6EA3CDAF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CH" sz="2800" kern="1200" dirty="0">
                <a:solidFill>
                  <a:srgbClr val="E6002E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uidelines</a:t>
            </a:r>
          </a:p>
        </p:txBody>
      </p:sp>
      <p:sp>
        <p:nvSpPr>
          <p:cNvPr id="16" name="Titelplatzhalter 14">
            <a:extLst>
              <a:ext uri="{FF2B5EF4-FFF2-40B4-BE49-F238E27FC236}">
                <a16:creationId xmlns:a16="http://schemas.microsoft.com/office/drawing/2014/main" id="{42BFD9EF-F981-634F-ACF1-E740654460D6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Auszeichnungen</a:t>
            </a:r>
          </a:p>
        </p:txBody>
      </p:sp>
      <p:sp>
        <p:nvSpPr>
          <p:cNvPr id="18" name="Titelplatzhalter 14">
            <a:extLst>
              <a:ext uri="{FF2B5EF4-FFF2-40B4-BE49-F238E27FC236}">
                <a16:creationId xmlns:a16="http://schemas.microsoft.com/office/drawing/2014/main" id="{5C76C480-E04E-D446-BBD5-9313C9BAB514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1200150"/>
            <a:ext cx="7020000" cy="564257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2000"/>
              </a:lnSpc>
            </a:pPr>
            <a:r>
              <a:rPr lang="de-DE" sz="1600" dirty="0">
                <a:solidFill>
                  <a:schemeClr val="tx1"/>
                </a:solidFill>
              </a:rPr>
              <a:t>Kopieren und Einfügen Piktogramme mit/ohne Definition</a:t>
            </a:r>
          </a:p>
          <a:p>
            <a:pPr>
              <a:lnSpc>
                <a:spcPts val="1200"/>
              </a:lnSpc>
            </a:pPr>
            <a:r>
              <a:rPr lang="de-CH" sz="1000" dirty="0">
                <a:solidFill>
                  <a:schemeClr val="tx1"/>
                </a:solidFill>
              </a:rPr>
              <a:t>Wenn Sie einen Inhalt besonders betonen oder sonst hervorheben wollen, stehen Ihnen </a:t>
            </a:r>
          </a:p>
          <a:p>
            <a:pPr>
              <a:lnSpc>
                <a:spcPts val="1200"/>
              </a:lnSpc>
            </a:pPr>
            <a:r>
              <a:rPr lang="de-CH" sz="1000" dirty="0">
                <a:solidFill>
                  <a:schemeClr val="tx1"/>
                </a:solidFill>
              </a:rPr>
              <a:t>folgende Piktogramme zur Verfügung. Sie können sie mit oder ohne Text verwenden.</a:t>
            </a:r>
            <a:endParaRPr lang="de-DE" sz="1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73774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uidlines: Desig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490FFC40-EB43-8445-ADDB-1EB6EA3CDAFF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1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CH" sz="2800" kern="1200" dirty="0">
                <a:solidFill>
                  <a:srgbClr val="E6002E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haltliche Guidelines 3</a:t>
            </a:r>
          </a:p>
        </p:txBody>
      </p:sp>
      <p:sp>
        <p:nvSpPr>
          <p:cNvPr id="5" name="Titelplatzhalter 14">
            <a:extLst>
              <a:ext uri="{FF2B5EF4-FFF2-40B4-BE49-F238E27FC236}">
                <a16:creationId xmlns:a16="http://schemas.microsoft.com/office/drawing/2014/main" id="{E84A9D7B-50BC-C44F-8802-31714A1943F3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2"/>
            </p:custDataLst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Logo, Schrift, Farben und Typografie</a:t>
            </a:r>
          </a:p>
        </p:txBody>
      </p:sp>
      <p:sp>
        <p:nvSpPr>
          <p:cNvPr id="6" name="Titelplatzhalter 14">
            <a:extLst>
              <a:ext uri="{FF2B5EF4-FFF2-40B4-BE49-F238E27FC236}">
                <a16:creationId xmlns:a16="http://schemas.microsoft.com/office/drawing/2014/main" id="{EC272DF7-D34D-7546-A5CD-0E955FBF002B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3"/>
            </p:custDataLst>
          </p:nvPr>
        </p:nvSpPr>
        <p:spPr>
          <a:xfrm>
            <a:off x="540000" y="1350000"/>
            <a:ext cx="6480000" cy="3616375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2400"/>
              </a:lnSpc>
            </a:pPr>
            <a:r>
              <a:rPr lang="de-DE" sz="1400" dirty="0" err="1">
                <a:solidFill>
                  <a:schemeClr val="tx1"/>
                </a:solidFill>
              </a:rPr>
              <a:t>UniBe</a:t>
            </a:r>
            <a:r>
              <a:rPr lang="de-DE" sz="1400" dirty="0">
                <a:solidFill>
                  <a:schemeClr val="tx1"/>
                </a:solidFill>
              </a:rPr>
              <a:t> Logo ist </a:t>
            </a:r>
            <a:r>
              <a:rPr lang="de-DE" sz="1400" b="1" dirty="0">
                <a:solidFill>
                  <a:schemeClr val="tx1"/>
                </a:solidFill>
              </a:rPr>
              <a:t>immer</a:t>
            </a:r>
            <a:r>
              <a:rPr lang="de-DE" sz="1400" dirty="0">
                <a:solidFill>
                  <a:schemeClr val="tx1"/>
                </a:solidFill>
              </a:rPr>
              <a:t> sichtbar oben rechts auf den Inhalt Folien positioniert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tx1"/>
                </a:solidFill>
              </a:rPr>
              <a:t>Schrift Familie: Arial</a:t>
            </a:r>
          </a:p>
          <a:p>
            <a:pPr>
              <a:lnSpc>
                <a:spcPts val="2400"/>
              </a:lnSpc>
            </a:pPr>
            <a:r>
              <a:rPr lang="de-DE" sz="1400" dirty="0" err="1">
                <a:solidFill>
                  <a:srgbClr val="E6002E"/>
                </a:solidFill>
              </a:rPr>
              <a:t>UniBe</a:t>
            </a:r>
            <a:r>
              <a:rPr lang="de-DE" sz="1400" dirty="0">
                <a:solidFill>
                  <a:srgbClr val="E6002E"/>
                </a:solidFill>
              </a:rPr>
              <a:t> Rot: R:230 G:0 B:46  |  HEX: #E6002E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bg1">
                    <a:lumMod val="65000"/>
                  </a:schemeClr>
                </a:solidFill>
              </a:rPr>
              <a:t>Hintergrund Grau: R:217 G:217 B:217</a:t>
            </a:r>
          </a:p>
          <a:p>
            <a:pPr>
              <a:lnSpc>
                <a:spcPts val="2400"/>
              </a:lnSpc>
            </a:pPr>
            <a:r>
              <a:rPr lang="de-DE" sz="1400" dirty="0">
                <a:solidFill>
                  <a:schemeClr val="tx1"/>
                </a:solidFill>
              </a:rPr>
              <a:t>Media Platzhalter 1:1 = 25.4 (b) x 8.5 (h) cm, 144 dpi</a:t>
            </a:r>
          </a:p>
          <a:p>
            <a:pPr>
              <a:lnSpc>
                <a:spcPts val="1800"/>
              </a:lnSpc>
            </a:pPr>
            <a:endParaRPr lang="de-DE" sz="1400" dirty="0">
              <a:solidFill>
                <a:schemeClr val="tx1"/>
              </a:solidFill>
            </a:endParaRP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400"/>
              </a:spcAft>
              <a:buClrTx/>
              <a:buSzTx/>
              <a:buFontTx/>
              <a:buNone/>
              <a:tabLst/>
              <a:defRPr/>
            </a:pPr>
            <a:r>
              <a:rPr lang="de-DE" sz="1200" b="1" dirty="0">
                <a:solidFill>
                  <a:schemeClr val="tx1"/>
                </a:solidFill>
              </a:rPr>
              <a:t>Typografie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Thema der Präsentation: Arial, 12pt.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rgbClr val="E6002E"/>
                </a:solidFill>
              </a:rPr>
              <a:t>Titel: Arial, 28/32pt., R:230 G:0 B:46, 1 Zeile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chemeClr val="tx1"/>
                </a:solidFill>
              </a:rPr>
              <a:t>Untertitel: Arial, 28/32pt., </a:t>
            </a:r>
            <a:r>
              <a:rPr lang="de-DE" sz="1200" b="0" dirty="0">
                <a:solidFill>
                  <a:srgbClr val="000000"/>
                </a:solidFill>
              </a:rPr>
              <a:t>max. 2 Zeilen</a:t>
            </a:r>
          </a:p>
          <a:p>
            <a:pPr>
              <a:lnSpc>
                <a:spcPts val="1400"/>
              </a:lnSpc>
            </a:pPr>
            <a:r>
              <a:rPr lang="de-DE" sz="1200" b="0" dirty="0">
                <a:solidFill>
                  <a:schemeClr val="tx1"/>
                </a:solidFill>
              </a:rPr>
              <a:t>Moderator und Organisationseinheit: Arial Fett, 14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Datum und Präsentationsort: Arial, 12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Inhalt Nr. XY: Arial, 20/24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>
                <a:solidFill>
                  <a:schemeClr val="tx1"/>
                </a:solidFill>
              </a:rPr>
              <a:t>Aussage XY: Arial Fett, 16/20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 err="1">
                <a:solidFill>
                  <a:schemeClr val="tx1"/>
                </a:solidFill>
              </a:rPr>
              <a:t>Fliesstext</a:t>
            </a:r>
            <a:r>
              <a:rPr lang="de-DE" sz="1200" b="0" dirty="0">
                <a:solidFill>
                  <a:schemeClr val="tx1"/>
                </a:solidFill>
              </a:rPr>
              <a:t> XY: Arial, 16/20pt.</a:t>
            </a:r>
          </a:p>
          <a:p>
            <a:pPr marL="0" marR="0" lvl="0" indent="0" algn="l" defTabSz="914377" rtl="0" eaLnBrk="1" fontAlgn="auto" latinLnBrk="0" hangingPunct="1">
              <a:lnSpc>
                <a:spcPts val="14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b="0" dirty="0" err="1">
                <a:solidFill>
                  <a:schemeClr val="tx1"/>
                </a:solidFill>
              </a:rPr>
              <a:t>Fliesstext</a:t>
            </a:r>
            <a:r>
              <a:rPr lang="de-DE" sz="1200" b="0" dirty="0">
                <a:solidFill>
                  <a:schemeClr val="tx1"/>
                </a:solidFill>
              </a:rPr>
              <a:t> Ebene: Arial, 20pt., 18pt., 16pt.</a:t>
            </a:r>
          </a:p>
        </p:txBody>
      </p:sp>
      <p:cxnSp>
        <p:nvCxnSpPr>
          <p:cNvPr id="7" name="Gerade Verbindung 6">
            <a:extLst>
              <a:ext uri="{FF2B5EF4-FFF2-40B4-BE49-F238E27FC236}">
                <a16:creationId xmlns:a16="http://schemas.microsoft.com/office/drawing/2014/main" id="{2525E251-FD30-C74A-99DE-8B05E2B3939A}"/>
              </a:ext>
            </a:extLst>
          </p:cNvPr>
          <p:cNvCxnSpPr>
            <a:cxnSpLocks noGrp="1" noSelect="1" noRot="1" noMove="1" noResize="1" noEditPoints="1" noAdjustHandles="1" noChangeArrowheads="1" noChangeShapeType="1"/>
          </p:cNvCxnSpPr>
          <p:nvPr userDrawn="1">
            <p:custDataLst>
              <p:tags r:id="rId4"/>
            </p:custDataLst>
          </p:nvPr>
        </p:nvCxnSpPr>
        <p:spPr>
          <a:xfrm>
            <a:off x="540000" y="2988000"/>
            <a:ext cx="6480000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96329C5F-757A-794E-BBCE-F3CC105898C4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5"/>
            </p:custDataLst>
          </p:nvPr>
        </p:nvSpPr>
        <p:spPr>
          <a:xfrm>
            <a:off x="7920000" y="1350000"/>
            <a:ext cx="1219200" cy="888961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algn="l" defTabSz="914377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kern="1200">
                <a:solidFill>
                  <a:srgbClr val="E6002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ts val="1000"/>
              </a:lnSpc>
            </a:pPr>
            <a:r>
              <a:rPr lang="de-DE" sz="800" b="1" dirty="0">
                <a:solidFill>
                  <a:schemeClr val="tx1"/>
                </a:solidFill>
              </a:rPr>
              <a:t>Kontakt</a:t>
            </a:r>
            <a:endParaRPr lang="de-DE" sz="800" b="0" dirty="0">
              <a:solidFill>
                <a:schemeClr val="tx1"/>
              </a:solidFill>
            </a:endParaRPr>
          </a:p>
          <a:p>
            <a:pPr>
              <a:lnSpc>
                <a:spcPts val="1000"/>
              </a:lnSpc>
            </a:pPr>
            <a:r>
              <a:rPr lang="de-DE" sz="800" b="0" dirty="0">
                <a:solidFill>
                  <a:schemeClr val="tx1"/>
                </a:solidFill>
              </a:rPr>
              <a:t>Fragen zu den </a:t>
            </a:r>
            <a:r>
              <a:rPr lang="de-DE" sz="800" b="0" dirty="0" err="1">
                <a:solidFill>
                  <a:schemeClr val="tx1"/>
                </a:solidFill>
              </a:rPr>
              <a:t>UniBE</a:t>
            </a:r>
            <a:r>
              <a:rPr lang="de-DE" sz="800" b="0" dirty="0">
                <a:solidFill>
                  <a:schemeClr val="tx1"/>
                </a:solidFill>
              </a:rPr>
              <a:t> PowerPoint Vorlagen: </a:t>
            </a:r>
          </a:p>
          <a:p>
            <a:pPr>
              <a:lnSpc>
                <a:spcPts val="1000"/>
              </a:lnSpc>
            </a:pPr>
            <a:r>
              <a:rPr lang="de-DE" sz="800" b="0" dirty="0" err="1">
                <a:solidFill>
                  <a:schemeClr val="tx1"/>
                </a:solidFill>
              </a:rPr>
              <a:t>kommunikation</a:t>
            </a:r>
            <a:r>
              <a:rPr lang="de-DE" sz="800" b="0" dirty="0">
                <a:solidFill>
                  <a:schemeClr val="tx1"/>
                </a:solidFill>
              </a:rPr>
              <a:t>@</a:t>
            </a:r>
          </a:p>
          <a:p>
            <a:pPr>
              <a:lnSpc>
                <a:spcPts val="1000"/>
              </a:lnSpc>
            </a:pPr>
            <a:r>
              <a:rPr lang="de-DE" sz="800" b="0" dirty="0" err="1">
                <a:solidFill>
                  <a:schemeClr val="tx1"/>
                </a:solidFill>
              </a:rPr>
              <a:t>unibe.ch</a:t>
            </a:r>
            <a:r>
              <a:rPr lang="de-DE" sz="800" b="0" dirty="0">
                <a:solidFill>
                  <a:schemeClr val="tx1"/>
                </a:solidFill>
              </a:rPr>
              <a:t> oder </a:t>
            </a:r>
          </a:p>
          <a:p>
            <a:pPr>
              <a:lnSpc>
                <a:spcPts val="1000"/>
              </a:lnSpc>
            </a:pPr>
            <a:r>
              <a:rPr lang="de-DE" sz="800" b="0" dirty="0">
                <a:solidFill>
                  <a:schemeClr val="tx1"/>
                </a:solidFill>
              </a:rPr>
              <a:t>Tel. + 41 31 631 80 44</a:t>
            </a:r>
          </a:p>
          <a:p>
            <a:pPr>
              <a:lnSpc>
                <a:spcPts val="1000"/>
              </a:lnSpc>
            </a:pPr>
            <a:endParaRPr lang="de-DE" sz="800" b="1" dirty="0">
              <a:solidFill>
                <a:schemeClr val="tx1"/>
              </a:solidFill>
            </a:endParaRP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5BC2E508-06CA-D64A-A4D9-AAF3FB62D703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6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091" y="1832535"/>
            <a:ext cx="697217" cy="990600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CCE28F87-7B73-E341-9972-6E84FF110996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0666" y="1836735"/>
            <a:ext cx="656454" cy="9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07921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: Schluss-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88F220F-AF24-8D49-BCE6-4B7754B66C9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</p:spPr>
        <p:txBody>
          <a:bodyPr anchor="b" anchorCtr="0"/>
          <a:lstStyle>
            <a:lvl1pPr>
              <a:defRPr>
                <a:solidFill>
                  <a:srgbClr val="E6002E"/>
                </a:solidFill>
              </a:defRPr>
            </a:lvl1pPr>
          </a:lstStyle>
          <a:p>
            <a:r>
              <a:rPr lang="de-CH" spc="-15" dirty="0"/>
              <a:t>Vielen Dank</a:t>
            </a:r>
            <a:endParaRPr lang="de-DE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1306722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1576800"/>
            <a:ext cx="7020000" cy="18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CH" spc="20" dirty="0">
                <a:solidFill>
                  <a:srgbClr val="231F20"/>
                </a:solidFill>
              </a:rPr>
              <a:t>für Ihre Aufmerksamkeit</a:t>
            </a:r>
            <a:endParaRPr lang="de-DE" dirty="0"/>
          </a:p>
        </p:txBody>
      </p:sp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08592F44-7A11-4746-8BCA-D8016987E6BD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1500"/>
            <a:ext cx="9144000" cy="32184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94 (h) cm </a:t>
            </a:r>
          </a:p>
        </p:txBody>
      </p:sp>
    </p:spTree>
    <p:extLst>
      <p:ext uri="{BB962C8B-B14F-4D97-AF65-F5344CB8AC3E}">
        <p14:creationId xmlns:p14="http://schemas.microsoft.com/office/powerpoint/2010/main" val="258286335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: Titel-Folie ohne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659C5DC-671B-6A4E-BD0B-CCB6129F84B8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540000" y="3562350"/>
            <a:ext cx="7020000" cy="16619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indent="0">
              <a:buNone/>
              <a:defRPr sz="1400" b="1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Moderator und Organisationseinheit (Arial Fett 14pt., max. 1 Zeile)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99D0CF73-16BC-EE47-A2F6-63380649FC8F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540000" y="3834000"/>
            <a:ext cx="7020000" cy="16619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Datum und Präsentationsort (Arial 12pt., max. 1 Zeile)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2203200"/>
            <a:ext cx="7020000" cy="900000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/32pt., </a:t>
            </a:r>
            <a:br>
              <a:rPr lang="de-DE" dirty="0"/>
            </a:br>
            <a:r>
              <a:rPr lang="de-DE" dirty="0"/>
              <a:t>schwarz, max. 2 Zeilen) </a:t>
            </a:r>
          </a:p>
        </p:txBody>
      </p:sp>
      <p:sp>
        <p:nvSpPr>
          <p:cNvPr id="13" name="Titelplatzhalter 14">
            <a:extLst>
              <a:ext uri="{FF2B5EF4-FFF2-40B4-BE49-F238E27FC236}">
                <a16:creationId xmlns:a16="http://schemas.microsoft.com/office/drawing/2014/main" id="{A4657668-A8BC-5644-AAC4-0A0F9B6AD9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>
            <a:lvl1pPr>
              <a:defRPr/>
            </a:lvl1pPr>
          </a:lstStyle>
          <a:p>
            <a:r>
              <a:rPr lang="de-DE" dirty="0"/>
              <a:t>Titel A (Arial 28/32pt., </a:t>
            </a:r>
            <a:br>
              <a:rPr lang="de-DE" dirty="0"/>
            </a:br>
            <a:r>
              <a:rPr lang="de-DE" dirty="0"/>
              <a:t>rot, max. 2 Zeilen)</a:t>
            </a:r>
          </a:p>
        </p:txBody>
      </p:sp>
    </p:spTree>
    <p:extLst>
      <p:ext uri="{BB962C8B-B14F-4D97-AF65-F5344CB8AC3E}">
        <p14:creationId xmlns:p14="http://schemas.microsoft.com/office/powerpoint/2010/main" val="411881787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7b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EED1F4E-4168-41EA-9BAB-5ADA53D67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6"/>
            <a:ext cx="8460000" cy="3528392"/>
          </a:xfrm>
          <a:prstGeom prst="rect">
            <a:avLst/>
          </a:prstGeom>
        </p:spPr>
        <p:txBody>
          <a:bodyPr lIns="0" tIns="0" rIns="0" bIns="0"/>
          <a:lstStyle>
            <a:lvl1pPr algn="just">
              <a:lnSpc>
                <a:spcPct val="100000"/>
              </a:lnSpc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just">
              <a:lnSpc>
                <a:spcPct val="100000"/>
              </a:lnSpc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just">
              <a:lnSpc>
                <a:spcPct val="100000"/>
              </a:lnSpc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just">
              <a:lnSpc>
                <a:spcPct val="100000"/>
              </a:lnSpc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8658586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: Inhaltverzeichn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81FC3BBB-A060-D84D-A85B-A61AE52B9CE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40000" y="2190750"/>
            <a:ext cx="3727200" cy="2610000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marR="0" indent="0" algn="l" defTabSz="914377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914377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Nr. 1: Arial 20/24pt.</a:t>
            </a:r>
          </a:p>
          <a:p>
            <a:pPr lvl="0"/>
            <a:endParaRPr lang="de-DE" dirty="0"/>
          </a:p>
          <a:p>
            <a:pPr lvl="0"/>
            <a:r>
              <a:rPr lang="de-DE" dirty="0"/>
              <a:t>Inhalt Nr. 2</a:t>
            </a:r>
          </a:p>
        </p:txBody>
      </p:sp>
      <p:sp>
        <p:nvSpPr>
          <p:cNvPr id="14" name="Textplatzhalter 10">
            <a:extLst>
              <a:ext uri="{FF2B5EF4-FFF2-40B4-BE49-F238E27FC236}">
                <a16:creationId xmlns:a16="http://schemas.microsoft.com/office/drawing/2014/main" id="{B236500E-83E7-924C-AF0B-0F29C91C1A2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878000" y="2190750"/>
            <a:ext cx="3727200" cy="2610000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>
            <a:lvl1pPr marL="0" marR="0" indent="0" algn="l" defTabSz="914377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914377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Nr. 3: Arial 20/24pt.</a:t>
            </a:r>
          </a:p>
          <a:p>
            <a:pPr lvl="0"/>
            <a:endParaRPr lang="de-DE" dirty="0"/>
          </a:p>
          <a:p>
            <a:pPr lvl="0"/>
            <a:r>
              <a:rPr lang="de-DE" dirty="0"/>
              <a:t>Inhalt Nr. 4</a:t>
            </a:r>
          </a:p>
          <a:p>
            <a:pPr lvl="0"/>
            <a:endParaRPr lang="de-DE" dirty="0"/>
          </a:p>
        </p:txBody>
      </p:sp>
      <p:sp>
        <p:nvSpPr>
          <p:cNvPr id="9" name="Textplatzhalter 21">
            <a:extLst>
              <a:ext uri="{FF2B5EF4-FFF2-40B4-BE49-F238E27FC236}">
                <a16:creationId xmlns:a16="http://schemas.microsoft.com/office/drawing/2014/main" id="{16AC8D8E-CDF7-E043-997B-4F40A5E71F9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Thema der Präsentation (</a:t>
            </a:r>
            <a:r>
              <a:rPr lang="de-DE" dirty="0" err="1"/>
              <a:t>gemäss</a:t>
            </a:r>
            <a:r>
              <a:rPr lang="de-DE" dirty="0"/>
              <a:t> Titelfolie: Arial 12pt., schwarz, max. 1 Zeile)</a:t>
            </a:r>
          </a:p>
        </p:txBody>
      </p:sp>
      <p:sp>
        <p:nvSpPr>
          <p:cNvPr id="10" name="Titelplatzhalter 14">
            <a:extLst>
              <a:ext uri="{FF2B5EF4-FFF2-40B4-BE49-F238E27FC236}">
                <a16:creationId xmlns:a16="http://schemas.microsoft.com/office/drawing/2014/main" id="{F49DC73E-0ADC-CB4B-B483-695B44661B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7" name="Foliennummernplatzhalter 7">
            <a:extLst>
              <a:ext uri="{FF2B5EF4-FFF2-40B4-BE49-F238E27FC236}">
                <a16:creationId xmlns:a16="http://schemas.microsoft.com/office/drawing/2014/main" id="{291F5CB2-B1A0-3141-810A-EA3DABABC379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1686635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a: Text-Folie 2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7" name="Textplatzhalter 16">
            <a:extLst>
              <a:ext uri="{FF2B5EF4-FFF2-40B4-BE49-F238E27FC236}">
                <a16:creationId xmlns:a16="http://schemas.microsoft.com/office/drawing/2014/main" id="{723164D8-30C4-CA40-B858-A93802E24BA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40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1: Arial Fett 16pt.</a:t>
            </a:r>
          </a:p>
        </p:txBody>
      </p:sp>
      <p:sp>
        <p:nvSpPr>
          <p:cNvPr id="18" name="Textplatzhalter 16">
            <a:extLst>
              <a:ext uri="{FF2B5EF4-FFF2-40B4-BE49-F238E27FC236}">
                <a16:creationId xmlns:a16="http://schemas.microsoft.com/office/drawing/2014/main" id="{B040411C-234A-814D-906D-923A34543F9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40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1: Arial 16/20pt.</a:t>
            </a:r>
          </a:p>
        </p:txBody>
      </p:sp>
      <p:sp>
        <p:nvSpPr>
          <p:cNvPr id="19" name="Textplatzhalter 16">
            <a:extLst>
              <a:ext uri="{FF2B5EF4-FFF2-40B4-BE49-F238E27FC236}">
                <a16:creationId xmlns:a16="http://schemas.microsoft.com/office/drawing/2014/main" id="{BA9C34C3-74C1-1046-BC15-F9C16906BAF5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878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2: Arial Fett 16pt.</a:t>
            </a:r>
          </a:p>
        </p:txBody>
      </p:sp>
      <p:sp>
        <p:nvSpPr>
          <p:cNvPr id="20" name="Textplatzhalter 16">
            <a:extLst>
              <a:ext uri="{FF2B5EF4-FFF2-40B4-BE49-F238E27FC236}">
                <a16:creationId xmlns:a16="http://schemas.microsoft.com/office/drawing/2014/main" id="{4D60A118-8FB6-A640-B56D-40FCAF7BFBF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878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2: Arial 16/20pt.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C22A8075-803F-A14F-902F-5526F2DDD3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11092667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b: Text-Folie 2 Spal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800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>
              <a:spcBef>
                <a:spcPts val="0"/>
              </a:spcBef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9" name="Titelplatzhalter 14">
            <a:extLst>
              <a:ext uri="{FF2B5EF4-FFF2-40B4-BE49-F238E27FC236}">
                <a16:creationId xmlns:a16="http://schemas.microsoft.com/office/drawing/2014/main" id="{C22A8075-803F-A14F-902F-5526F2DDD3F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  <p:sp>
        <p:nvSpPr>
          <p:cNvPr id="10" name="Inhaltsplatzhalter 2">
            <a:extLst>
              <a:ext uri="{FF2B5EF4-FFF2-40B4-BE49-F238E27FC236}">
                <a16:creationId xmlns:a16="http://schemas.microsoft.com/office/drawing/2014/main" id="{770AC922-6444-A942-98D8-039519360B1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540000" y="2167200"/>
            <a:ext cx="3727200" cy="2590800"/>
          </a:xfrm>
          <a:prstGeom prst="rect">
            <a:avLst/>
          </a:prstGeom>
        </p:spPr>
        <p:txBody>
          <a:bodyPr lIns="0" tIns="0" rIns="0" bIns="0"/>
          <a:lstStyle>
            <a:lvl1pPr marL="268288" indent="-261938">
              <a:buFont typeface="Symbol" pitchFamily="2" charset="2"/>
              <a:buChar char="-"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68288" indent="-261938">
              <a:buFont typeface="Symbol" pitchFamily="2" charset="2"/>
              <a:buChar char="-"/>
              <a:tabLst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666750" indent="-222250">
              <a:buFont typeface="Symbol" pitchFamily="2" charset="2"/>
              <a:buChar char="-"/>
              <a:tabLst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069975" indent="-180975">
              <a:buFont typeface="Symbol" pitchFamily="2" charset="2"/>
              <a:buChar char="-"/>
              <a:tabLst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28800" indent="0"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1. Ebene 20pt.</a:t>
            </a:r>
          </a:p>
          <a:p>
            <a:pPr lvl="2"/>
            <a:r>
              <a:rPr lang="de-DE" dirty="0"/>
              <a:t>2. Ebene 18pt.</a:t>
            </a:r>
          </a:p>
          <a:p>
            <a:pPr lvl="2"/>
            <a:r>
              <a:rPr lang="de-DE" dirty="0"/>
              <a:t>2. Ebene</a:t>
            </a:r>
          </a:p>
          <a:p>
            <a:pPr lvl="3"/>
            <a:r>
              <a:rPr lang="de-DE" dirty="0"/>
              <a:t>3. Ebene 16pt.</a:t>
            </a:r>
          </a:p>
          <a:p>
            <a:pPr lvl="3"/>
            <a:r>
              <a:rPr lang="de-DE" dirty="0"/>
              <a:t>3. Ebene</a:t>
            </a:r>
          </a:p>
          <a:p>
            <a:pPr lvl="3"/>
            <a:r>
              <a:rPr lang="de-DE" dirty="0"/>
              <a:t>3. Ebene</a:t>
            </a:r>
            <a:endParaRPr lang="de-CH" dirty="0"/>
          </a:p>
          <a:p>
            <a:pPr lvl="3"/>
            <a:endParaRPr lang="de-CH" dirty="0"/>
          </a:p>
        </p:txBody>
      </p:sp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F2B75F21-AF2E-9341-B9E7-91E3CDFAE52D}"/>
              </a:ext>
            </a:extLst>
          </p:cNvPr>
          <p:cNvSpPr>
            <a:spLocks noGrp="1"/>
          </p:cNvSpPr>
          <p:nvPr>
            <p:ph sz="half" idx="21" hasCustomPrompt="1"/>
          </p:nvPr>
        </p:nvSpPr>
        <p:spPr>
          <a:xfrm>
            <a:off x="4876800" y="2167200"/>
            <a:ext cx="3727200" cy="2590800"/>
          </a:xfrm>
          <a:prstGeom prst="rect">
            <a:avLst/>
          </a:prstGeom>
        </p:spPr>
        <p:txBody>
          <a:bodyPr lIns="0" tIns="0" rIns="0" bIns="0"/>
          <a:lstStyle>
            <a:lvl1pPr marL="268288" indent="-261938">
              <a:buFont typeface="Symbol" pitchFamily="2" charset="2"/>
              <a:buChar char="-"/>
              <a:tabLst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268288" indent="-261938">
              <a:buFont typeface="Symbol" pitchFamily="2" charset="2"/>
              <a:buChar char="-"/>
              <a:tabLst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666750" indent="-222250">
              <a:buFont typeface="Symbol" pitchFamily="2" charset="2"/>
              <a:buChar char="-"/>
              <a:tabLst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069975" indent="-176213">
              <a:buFont typeface="Symbol" pitchFamily="2" charset="2"/>
              <a:buChar char="-"/>
              <a:tabLst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28800" indent="0"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1. Ebene 20pt.</a:t>
            </a:r>
          </a:p>
          <a:p>
            <a:pPr lvl="2"/>
            <a:r>
              <a:rPr lang="de-DE" dirty="0"/>
              <a:t>2. Ebene 18pt.</a:t>
            </a:r>
          </a:p>
          <a:p>
            <a:pPr lvl="2"/>
            <a:r>
              <a:rPr lang="de-DE" dirty="0"/>
              <a:t>2. Ebene</a:t>
            </a:r>
          </a:p>
          <a:p>
            <a:pPr lvl="3"/>
            <a:r>
              <a:rPr lang="de-DE" dirty="0"/>
              <a:t>3. Ebene 16pt.</a:t>
            </a:r>
          </a:p>
          <a:p>
            <a:pPr lvl="3"/>
            <a:r>
              <a:rPr lang="de-DE" dirty="0"/>
              <a:t>3. Ebene</a:t>
            </a:r>
          </a:p>
          <a:p>
            <a:pPr lvl="3"/>
            <a:r>
              <a:rPr lang="de-DE" dirty="0"/>
              <a:t>3. Ebene</a:t>
            </a:r>
            <a:endParaRPr lang="de-CH" dirty="0"/>
          </a:p>
          <a:p>
            <a:pPr lvl="3"/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56414723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: Text-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Inhaltsplatzhalter 2">
            <a:extLst>
              <a:ext uri="{FF2B5EF4-FFF2-40B4-BE49-F238E27FC236}">
                <a16:creationId xmlns:a16="http://schemas.microsoft.com/office/drawing/2014/main" id="{66E1B1B3-D081-AB43-BE21-0F61E2F2D9D8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4572000" y="1925998"/>
            <a:ext cx="4572000" cy="30600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Media Platzhalter: 12.7 (b) x 8.5 (h) cm </a:t>
            </a:r>
          </a:p>
        </p:txBody>
      </p:sp>
      <p:sp>
        <p:nvSpPr>
          <p:cNvPr id="4" name="Textplatzhalter 2">
            <a:extLst>
              <a:ext uri="{FF2B5EF4-FFF2-40B4-BE49-F238E27FC236}">
                <a16:creationId xmlns:a16="http://schemas.microsoft.com/office/drawing/2014/main" id="{E8DF8EC7-1228-E54F-AEA8-B9FA57ED0474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indent="0">
              <a:lnSpc>
                <a:spcPts val="3200"/>
              </a:lnSpc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17" name="Textplatzhalter 16">
            <a:extLst>
              <a:ext uri="{FF2B5EF4-FFF2-40B4-BE49-F238E27FC236}">
                <a16:creationId xmlns:a16="http://schemas.microsoft.com/office/drawing/2014/main" id="{723164D8-30C4-CA40-B858-A93802E24BA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540000" y="2160000"/>
            <a:ext cx="3726000" cy="18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1800"/>
              </a:lnSpc>
              <a:spcBef>
                <a:spcPts val="0"/>
              </a:spcBef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Aussage 1: Arial Fett 16pt.</a:t>
            </a:r>
          </a:p>
        </p:txBody>
      </p:sp>
      <p:sp>
        <p:nvSpPr>
          <p:cNvPr id="18" name="Textplatzhalter 16">
            <a:extLst>
              <a:ext uri="{FF2B5EF4-FFF2-40B4-BE49-F238E27FC236}">
                <a16:creationId xmlns:a16="http://schemas.microsoft.com/office/drawing/2014/main" id="{B040411C-234A-814D-906D-923A34543F9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40000" y="2430000"/>
            <a:ext cx="3726000" cy="2340000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ts val="2000"/>
              </a:lnSpc>
              <a:spcBef>
                <a:spcPts val="0"/>
              </a:spcBef>
              <a:defRPr sz="16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err="1"/>
              <a:t>Fliesstext</a:t>
            </a:r>
            <a:r>
              <a:rPr lang="de-DE" dirty="0"/>
              <a:t> 1: Arial 16/20pt.</a:t>
            </a:r>
          </a:p>
        </p:txBody>
      </p:sp>
      <p:sp>
        <p:nvSpPr>
          <p:cNvPr id="22" name="Textplatzhalter 21">
            <a:extLst>
              <a:ext uri="{FF2B5EF4-FFF2-40B4-BE49-F238E27FC236}">
                <a16:creationId xmlns:a16="http://schemas.microsoft.com/office/drawing/2014/main" id="{3AE95407-6558-2D43-AAF2-1E121E6601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661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marR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8" name="Titelplatzhalter 14">
            <a:extLst>
              <a:ext uri="{FF2B5EF4-FFF2-40B4-BE49-F238E27FC236}">
                <a16:creationId xmlns:a16="http://schemas.microsoft.com/office/drawing/2014/main" id="{5170EE32-28A9-F84A-AD01-7B8166009F8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423378113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a: Folie für Grafik/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nhaltsplatzhalter 2">
            <a:extLst>
              <a:ext uri="{FF2B5EF4-FFF2-40B4-BE49-F238E27FC236}">
                <a16:creationId xmlns:a16="http://schemas.microsoft.com/office/drawing/2014/main" id="{90318CE9-39BE-CB41-9E7E-545A530383E2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0" y="1926000"/>
            <a:ext cx="9144000" cy="30600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lIns="0" tIns="0" rIns="0" bIns="0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/>
              <a:t>        Media Platzhalter: 25.4 (b) x 8.5 (h) cm </a:t>
            </a:r>
          </a:p>
        </p:txBody>
      </p:sp>
      <p:sp>
        <p:nvSpPr>
          <p:cNvPr id="5" name="Textplatzhalter 2">
            <a:extLst>
              <a:ext uri="{FF2B5EF4-FFF2-40B4-BE49-F238E27FC236}">
                <a16:creationId xmlns:a16="http://schemas.microsoft.com/office/drawing/2014/main" id="{4A7E35E8-11B1-964A-B3B7-ABCDE11750B9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540000" y="1170000"/>
            <a:ext cx="7020000" cy="410369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0" marR="0" indent="0" algn="l" defTabSz="914377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dirty="0"/>
              <a:t>Titel B (Arial 28pt., schwarz, max. 1 Zeile) </a:t>
            </a:r>
          </a:p>
        </p:txBody>
      </p:sp>
      <p:sp>
        <p:nvSpPr>
          <p:cNvPr id="8" name="Textplatzhalter 21">
            <a:extLst>
              <a:ext uri="{FF2B5EF4-FFF2-40B4-BE49-F238E27FC236}">
                <a16:creationId xmlns:a16="http://schemas.microsoft.com/office/drawing/2014/main" id="{601A40B5-7701-6547-8618-E74203A19E99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0000" y="280800"/>
            <a:ext cx="7020000" cy="1661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marR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377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/>
              <a:t>Inhalt aus Inhaltverzeichnis (Arial 12pt., schwarz, max. 1 Zeile)</a:t>
            </a:r>
          </a:p>
        </p:txBody>
      </p:sp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CF6356AF-957D-A241-82E4-5276EE95A84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0000" y="6804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>
            <a:lvl1pPr>
              <a:defRPr/>
            </a:lvl1pPr>
          </a:lstStyle>
          <a:p>
            <a:r>
              <a:rPr lang="de-DE" dirty="0"/>
              <a:t>Titel A (Arial 28pt., rot, max. 1 Zeile) </a:t>
            </a:r>
          </a:p>
        </p:txBody>
      </p:sp>
    </p:spTree>
    <p:extLst>
      <p:ext uri="{BB962C8B-B14F-4D97-AF65-F5344CB8AC3E}">
        <p14:creationId xmlns:p14="http://schemas.microsoft.com/office/powerpoint/2010/main" val="215783846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ags" Target="../tags/tag1.xml"/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emf"/><Relationship Id="rId5" Type="http://schemas.openxmlformats.org/officeDocument/2006/relationships/tags" Target="../tags/tag3.xml"/><Relationship Id="rId4" Type="http://schemas.openxmlformats.org/officeDocument/2006/relationships/tags" Target="../tags/tag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.emf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7.xml"/><Relationship Id="rId7" Type="http://schemas.openxmlformats.org/officeDocument/2006/relationships/tags" Target="../tags/tag6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9.xml"/><Relationship Id="rId4" Type="http://schemas.openxmlformats.org/officeDocument/2006/relationships/slideLayout" Target="../slideLayouts/slideLayout8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.emf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14.xml"/><Relationship Id="rId7" Type="http://schemas.openxmlformats.org/officeDocument/2006/relationships/tags" Target="../tags/tag11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 5">
            <a:extLst>
              <a:ext uri="{FF2B5EF4-FFF2-40B4-BE49-F238E27FC236}">
                <a16:creationId xmlns:a16="http://schemas.microsoft.com/office/drawing/2014/main" id="{672FFD4B-953E-1948-9D3C-E799629962F0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270000"/>
            <a:ext cx="4603750" cy="368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454249"/>
      </p:ext>
    </p:extLst>
  </p:cSld>
  <p:clrMap bg1="lt1" tx1="dk1" bg2="lt2" tx2="dk2" accent1="accent1" accent2="accent2" accent3="accent3" accent4="accent4" accent5="accent5" accent6="accent6" hlink="hlink" folHlink="folHlink"/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D1CC1DEE-A5BE-164E-9082-DE28396C7C5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4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de-DE" dirty="0"/>
              <a:t>Titel A:  (Arial 28pt., rot, max. 1 Zeile) </a:t>
            </a:r>
          </a:p>
        </p:txBody>
      </p:sp>
      <p:pic>
        <p:nvPicPr>
          <p:cNvPr id="8" name="Bild 5">
            <a:extLst>
              <a:ext uri="{FF2B5EF4-FFF2-40B4-BE49-F238E27FC236}">
                <a16:creationId xmlns:a16="http://schemas.microsoft.com/office/drawing/2014/main" id="{8EF88773-CF19-0446-8E72-82C3FC2CA652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856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65" r:id="rId2"/>
  </p:sldLayoutIdLst>
  <p:hf hdr="0" dt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24" userDrawn="1">
          <p15:clr>
            <a:srgbClr val="F26B43"/>
          </p15:clr>
        </p15:guide>
        <p15:guide id="3" pos="4752" userDrawn="1">
          <p15:clr>
            <a:srgbClr val="F26B43"/>
          </p15:clr>
        </p15:guide>
        <p15:guide id="4" pos="5664" userDrawn="1">
          <p15:clr>
            <a:srgbClr val="F26B43"/>
          </p15:clr>
        </p15:guide>
        <p15:guide id="6" pos="336" userDrawn="1">
          <p15:clr>
            <a:srgbClr val="F26B43"/>
          </p15:clr>
        </p15:guide>
        <p15:guide id="13" orient="horz" pos="836" userDrawn="1">
          <p15:clr>
            <a:srgbClr val="F26B43"/>
          </p15:clr>
        </p15:guide>
        <p15:guide id="15" orient="horz" pos="631" userDrawn="1">
          <p15:clr>
            <a:srgbClr val="F26B43"/>
          </p15:clr>
        </p15:guide>
        <p15:guide id="21" orient="horz" pos="1208" userDrawn="1">
          <p15:clr>
            <a:srgbClr val="F26B43"/>
          </p15:clr>
        </p15:guide>
        <p15:guide id="22" orient="horz" pos="472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platzhalter 14">
            <a:extLst>
              <a:ext uri="{FF2B5EF4-FFF2-40B4-BE49-F238E27FC236}">
                <a16:creationId xmlns:a16="http://schemas.microsoft.com/office/drawing/2014/main" id="{D1CC1DEE-A5BE-164E-9082-DE28396C7C56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4"/>
            </p:custDataLst>
          </p:nvPr>
        </p:nvSpPr>
        <p:spPr>
          <a:xfrm>
            <a:off x="540000" y="1220400"/>
            <a:ext cx="7020000" cy="900000"/>
          </a:xfrm>
          <a:prstGeom prst="rect">
            <a:avLst/>
          </a:prstGeom>
        </p:spPr>
        <p:txBody>
          <a:bodyPr vert="horz" wrap="square" lIns="0" tIns="0" rIns="0" bIns="0" rtlCol="0" anchor="b" anchorCtr="0">
            <a:noAutofit/>
          </a:bodyPr>
          <a:lstStyle/>
          <a:p>
            <a:r>
              <a:rPr lang="de-DE" dirty="0"/>
              <a:t>Titel A (Arial 28/32pt., </a:t>
            </a:r>
            <a:br>
              <a:rPr lang="de-DE" dirty="0"/>
            </a:br>
            <a:r>
              <a:rPr lang="de-DE" dirty="0"/>
              <a:t>rot, max. 2 Zeilen) </a:t>
            </a:r>
          </a:p>
        </p:txBody>
      </p:sp>
      <p:pic>
        <p:nvPicPr>
          <p:cNvPr id="4" name="Bild 5">
            <a:extLst>
              <a:ext uri="{FF2B5EF4-FFF2-40B4-BE49-F238E27FC236}">
                <a16:creationId xmlns:a16="http://schemas.microsoft.com/office/drawing/2014/main" id="{FCC3D389-9973-964B-91ED-5643E78F35AA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700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78" r:id="rId2"/>
  </p:sldLayoutIdLst>
  <p:hf hdr="0" dt="0"/>
  <p:txStyles>
    <p:titleStyle>
      <a:lvl1pPr algn="l" defTabSz="914400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284" userDrawn="1">
          <p15:clr>
            <a:srgbClr val="F26B43"/>
          </p15:clr>
        </p15:guide>
        <p15:guide id="2" pos="336">
          <p15:clr>
            <a:srgbClr val="F26B43"/>
          </p15:clr>
        </p15:guide>
        <p15:guide id="3" pos="4752" userDrawn="1">
          <p15:clr>
            <a:srgbClr val="F26B43"/>
          </p15:clr>
        </p15:guide>
        <p15:guide id="4" pos="5664" userDrawn="1">
          <p15:clr>
            <a:srgbClr val="F26B43"/>
          </p15:clr>
        </p15:guide>
        <p15:guide id="6" orient="horz" pos="1432" userDrawn="1">
          <p15:clr>
            <a:srgbClr val="F26B43"/>
          </p15:clr>
        </p15:guide>
        <p15:guide id="12" orient="horz" pos="2255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6768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DE" dirty="0"/>
              <a:t>Titel A (Arial 28pt., rot, max. 1 Zeile) </a:t>
            </a:r>
          </a:p>
        </p:txBody>
      </p:sp>
      <p:sp>
        <p:nvSpPr>
          <p:cNvPr id="5" name="Rechteck 4">
            <a:extLst>
              <a:ext uri="{FF2B5EF4-FFF2-40B4-BE49-F238E27FC236}">
                <a16:creationId xmlns:a16="http://schemas.microsoft.com/office/drawing/2014/main" id="{4EBF98FB-2886-B941-8FDB-3481055A357B}"/>
              </a:ext>
            </a:extLst>
          </p:cNvPr>
          <p:cNvSpPr/>
          <p:nvPr userDrawn="1"/>
        </p:nvSpPr>
        <p:spPr>
          <a:xfrm>
            <a:off x="0" y="1925998"/>
            <a:ext cx="9144000" cy="3060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6" name="Bild 5">
            <a:extLst>
              <a:ext uri="{FF2B5EF4-FFF2-40B4-BE49-F238E27FC236}">
                <a16:creationId xmlns:a16="http://schemas.microsoft.com/office/drawing/2014/main" id="{F06A9DEA-0FB9-8F47-9F85-6FBBED932B69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F11E8D0C-14F6-CE42-B947-C439B799E6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Foliennummernplatzhalter 5">
            <a:extLst>
              <a:ext uri="{FF2B5EF4-FFF2-40B4-BE49-F238E27FC236}">
                <a16:creationId xmlns:a16="http://schemas.microsoft.com/office/drawing/2014/main" id="{AC8EDBC1-FAB1-5049-8E88-A148342FA57D}"/>
              </a:ext>
            </a:extLst>
          </p:cNvPr>
          <p:cNvSpPr txBox="1">
            <a:spLocks/>
          </p:cNvSpPr>
          <p:nvPr userDrawn="1"/>
        </p:nvSpPr>
        <p:spPr>
          <a:xfrm>
            <a:off x="8763000" y="65087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6AB2C14-F465-F643-BD65-D6125390A9E0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3" name="Foliennummernplatzhalter 5">
            <a:extLst>
              <a:ext uri="{FF2B5EF4-FFF2-40B4-BE49-F238E27FC236}">
                <a16:creationId xmlns:a16="http://schemas.microsoft.com/office/drawing/2014/main" id="{D46E2520-6889-A743-9B33-C33B30D332DC}"/>
              </a:ext>
            </a:extLst>
          </p:cNvPr>
          <p:cNvSpPr txBox="1">
            <a:spLocks/>
          </p:cNvSpPr>
          <p:nvPr userDrawn="1"/>
        </p:nvSpPr>
        <p:spPr>
          <a:xfrm>
            <a:off x="533400" y="4984750"/>
            <a:ext cx="1440000" cy="15875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EE4E90-A1E4-1B42-8CCE-F5D8D3FE1ED0}" type="slidenum">
              <a:rPr lang="de-DE" smtClean="0">
                <a:solidFill>
                  <a:schemeClr val="tx1"/>
                </a:solidFill>
              </a:rPr>
              <a:pPr/>
              <a:t>‹Nr.›</a:t>
            </a:fld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500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688" r:id="rId2"/>
    <p:sldLayoutId id="2147483766" r:id="rId3"/>
    <p:sldLayoutId id="2147483754" r:id="rId4"/>
    <p:sldLayoutId id="2147483767" r:id="rId5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336" userDrawn="1">
          <p15:clr>
            <a:srgbClr val="F26B43"/>
          </p15:clr>
        </p15:guide>
        <p15:guide id="4" orient="horz" pos="1380" userDrawn="1">
          <p15:clr>
            <a:srgbClr val="F26B43"/>
          </p15:clr>
        </p15:guide>
        <p15:guide id="9" pos="2688" userDrawn="1">
          <p15:clr>
            <a:srgbClr val="F26B43"/>
          </p15:clr>
        </p15:guide>
        <p15:guide id="10" pos="3072" userDrawn="1">
          <p15:clr>
            <a:srgbClr val="F26B43"/>
          </p15:clr>
        </p15:guide>
        <p15:guide id="11" pos="2880" userDrawn="1">
          <p15:clr>
            <a:srgbClr val="F26B43"/>
          </p15:clr>
        </p15:guide>
        <p15:guide id="12" pos="5424" userDrawn="1">
          <p15:clr>
            <a:srgbClr val="F26B43"/>
          </p15:clr>
        </p15:guide>
        <p15:guide id="19" orient="horz" pos="780" userDrawn="1">
          <p15:clr>
            <a:srgbClr val="F26B43"/>
          </p15:clr>
        </p15:guide>
        <p15:guide id="20" orient="horz" pos="189" userDrawn="1">
          <p15:clr>
            <a:srgbClr val="F26B43"/>
          </p15:clr>
        </p15:guide>
        <p15:guide id="24" orient="horz" pos="1213" userDrawn="1">
          <p15:clr>
            <a:srgbClr val="F26B43"/>
          </p15:clr>
        </p15:guide>
        <p15:guide id="25" orient="horz" pos="634" userDrawn="1">
          <p15:clr>
            <a:srgbClr val="F26B43"/>
          </p15:clr>
        </p15:guide>
        <p15:guide id="26" orient="horz" pos="472" userDrawn="1">
          <p15:clr>
            <a:srgbClr val="F26B43"/>
          </p15:clr>
        </p15:guide>
        <p15:guide id="29" orient="horz" pos="2981" userDrawn="1">
          <p15:clr>
            <a:srgbClr val="F26B43"/>
          </p15:clr>
        </p15:guide>
        <p15:guide id="30" orient="horz" pos="3140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4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DE" dirty="0"/>
              <a:t>Titel A (Arial 28pt., rot, max. 1 Zeile) </a:t>
            </a:r>
          </a:p>
        </p:txBody>
      </p:sp>
      <p:pic>
        <p:nvPicPr>
          <p:cNvPr id="6" name="Bild 5">
            <a:extLst>
              <a:ext uri="{FF2B5EF4-FFF2-40B4-BE49-F238E27FC236}">
                <a16:creationId xmlns:a16="http://schemas.microsoft.com/office/drawing/2014/main" id="{F06A9DEA-0FB9-8F47-9F85-6FBBED932B69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F11E8D0C-14F6-CE42-B947-C439B799E6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B2C14-F465-F643-BD65-D6125390A9E0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Foliennummernplatzhalter 5">
            <a:extLst>
              <a:ext uri="{FF2B5EF4-FFF2-40B4-BE49-F238E27FC236}">
                <a16:creationId xmlns:a16="http://schemas.microsoft.com/office/drawing/2014/main" id="{AC8EDBC1-FAB1-5049-8E88-A148342FA57D}"/>
              </a:ext>
            </a:extLst>
          </p:cNvPr>
          <p:cNvSpPr txBox="1">
            <a:spLocks/>
          </p:cNvSpPr>
          <p:nvPr userDrawn="1"/>
        </p:nvSpPr>
        <p:spPr>
          <a:xfrm>
            <a:off x="8763000" y="65087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6AB2C14-F465-F643-BD65-D6125390A9E0}" type="slidenum">
              <a:rPr lang="de-DE" smtClean="0"/>
              <a:pPr/>
              <a:t>‹Nr.›</a:t>
            </a:fld>
            <a:endParaRPr lang="de-DE"/>
          </a:p>
        </p:txBody>
      </p:sp>
      <p:sp>
        <p:nvSpPr>
          <p:cNvPr id="13" name="Foliennummernplatzhalter 5">
            <a:extLst>
              <a:ext uri="{FF2B5EF4-FFF2-40B4-BE49-F238E27FC236}">
                <a16:creationId xmlns:a16="http://schemas.microsoft.com/office/drawing/2014/main" id="{D46E2520-6889-A743-9B33-C33B30D332DC}"/>
              </a:ext>
            </a:extLst>
          </p:cNvPr>
          <p:cNvSpPr txBox="1">
            <a:spLocks/>
          </p:cNvSpPr>
          <p:nvPr userDrawn="1"/>
        </p:nvSpPr>
        <p:spPr>
          <a:xfrm>
            <a:off x="533400" y="4984750"/>
            <a:ext cx="1440000" cy="15875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9EE4E90-A1E4-1B42-8CCE-F5D8D3FE1ED0}" type="slidenum">
              <a:rPr lang="de-DE" smtClean="0">
                <a:solidFill>
                  <a:schemeClr val="tx1"/>
                </a:solidFill>
              </a:rPr>
              <a:pPr/>
              <a:t>‹Nr.›</a:t>
            </a:fld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9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pos="336">
          <p15:clr>
            <a:srgbClr val="F26B43"/>
          </p15:clr>
        </p15:guide>
        <p15:guide id="4" orient="horz" pos="1380">
          <p15:clr>
            <a:srgbClr val="F26B43"/>
          </p15:clr>
        </p15:guide>
        <p15:guide id="9" pos="2688">
          <p15:clr>
            <a:srgbClr val="F26B43"/>
          </p15:clr>
        </p15:guide>
        <p15:guide id="10" pos="3072">
          <p15:clr>
            <a:srgbClr val="F26B43"/>
          </p15:clr>
        </p15:guide>
        <p15:guide id="11" pos="2880">
          <p15:clr>
            <a:srgbClr val="F26B43"/>
          </p15:clr>
        </p15:guide>
        <p15:guide id="12" pos="5424">
          <p15:clr>
            <a:srgbClr val="F26B43"/>
          </p15:clr>
        </p15:guide>
        <p15:guide id="19" orient="horz" pos="780">
          <p15:clr>
            <a:srgbClr val="F26B43"/>
          </p15:clr>
        </p15:guide>
        <p15:guide id="20" orient="horz" pos="324" userDrawn="1">
          <p15:clr>
            <a:srgbClr val="F26B43"/>
          </p15:clr>
        </p15:guide>
        <p15:guide id="24" orient="horz" pos="1213">
          <p15:clr>
            <a:srgbClr val="F26B43"/>
          </p15:clr>
        </p15:guide>
        <p15:guide id="25" orient="horz" pos="634">
          <p15:clr>
            <a:srgbClr val="F26B43"/>
          </p15:clr>
        </p15:guide>
        <p15:guide id="26" orient="horz" pos="472">
          <p15:clr>
            <a:srgbClr val="F26B43"/>
          </p15:clr>
        </p15:guide>
        <p15:guide id="29" orient="horz" pos="2981">
          <p15:clr>
            <a:srgbClr val="F26B43"/>
          </p15:clr>
        </p15:guide>
        <p15:guide id="30" orient="horz" pos="3140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platzhalter 14">
            <a:extLst>
              <a:ext uri="{FF2B5EF4-FFF2-40B4-BE49-F238E27FC236}">
                <a16:creationId xmlns:a16="http://schemas.microsoft.com/office/drawing/2014/main" id="{E756D428-BAD7-3447-9927-B6A9FCF078AE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5"/>
            </p:custDataLst>
          </p:nvPr>
        </p:nvSpPr>
        <p:spPr>
          <a:xfrm>
            <a:off x="540000" y="187200"/>
            <a:ext cx="7020000" cy="410369"/>
          </a:xfrm>
          <a:prstGeom prst="rect">
            <a:avLst/>
          </a:prstGeom>
        </p:spPr>
        <p:txBody>
          <a:bodyPr vert="horz" lIns="0" tIns="0" rIns="0" bIns="0" rtlCol="0" anchor="t">
            <a:spAutoFit/>
          </a:bodyPr>
          <a:lstStyle/>
          <a:p>
            <a:r>
              <a:rPr lang="de-CH" sz="2800" kern="1200" dirty="0">
                <a:solidFill>
                  <a:srgbClr val="E6002F"/>
                </a:solidFill>
                <a:effectLst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haltliche Guidelines</a:t>
            </a:r>
            <a:endParaRPr lang="de-DE" dirty="0"/>
          </a:p>
        </p:txBody>
      </p:sp>
      <p:sp>
        <p:nvSpPr>
          <p:cNvPr id="33" name="Textplatzhalter 3">
            <a:extLst>
              <a:ext uri="{FF2B5EF4-FFF2-40B4-BE49-F238E27FC236}">
                <a16:creationId xmlns:a16="http://schemas.microsoft.com/office/drawing/2014/main" id="{6C5C4CF1-EFE9-DB4F-BB02-A27793C328E6}"/>
              </a:ext>
            </a:extLst>
          </p:cNvPr>
          <p:cNvSpPr txBox="1">
            <a:spLocks noGrp="1" noSelect="1" noRot="1" noMove="1" noResize="1" noEditPoints="1" noAdjustHandles="1" noChangeArrowheads="1" noChangeShapeType="1" noTextEdit="1"/>
          </p:cNvSpPr>
          <p:nvPr userDrawn="1">
            <p:custDataLst>
              <p:tags r:id="rId6"/>
            </p:custDataLst>
          </p:nvPr>
        </p:nvSpPr>
        <p:spPr>
          <a:xfrm>
            <a:off x="5400000" y="5004000"/>
            <a:ext cx="3600000" cy="112851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 algn="r" defTabSz="914377" rtl="0" eaLnBrk="1" latinLnBrk="0" hangingPunct="1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78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2971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160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349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© Copyright Kommunikation </a:t>
            </a:r>
            <a:r>
              <a:rPr lang="de-DE" dirty="0" err="1"/>
              <a:t>UniBE</a:t>
            </a:r>
            <a:r>
              <a:rPr lang="de-DE" dirty="0"/>
              <a:t>: Version 3.0, 11.2018</a:t>
            </a:r>
          </a:p>
        </p:txBody>
      </p:sp>
      <p:pic>
        <p:nvPicPr>
          <p:cNvPr id="5" name="Bild 5">
            <a:extLst>
              <a:ext uri="{FF2B5EF4-FFF2-40B4-BE49-F238E27FC236}">
                <a16:creationId xmlns:a16="http://schemas.microsoft.com/office/drawing/2014/main" id="{C6DE84E5-9B63-C34F-923D-EB0B80D7BF96}"/>
              </a:ext>
            </a:extLst>
          </p:cNvPr>
          <p:cNvPicPr>
            <a:picLocks noGrp="1" noSelect="1" noRot="1" noMove="1" noResize="1" noEditPoints="1" noAdjustHandles="1" noChangeArrowheads="1" noChangeShapeType="1"/>
          </p:cNvPicPr>
          <p:nvPr userDrawn="1"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000" y="0"/>
            <a:ext cx="1256538" cy="100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0529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58" r:id="rId3"/>
  </p:sldLayoutIdLst>
  <p:hf hdr="0" dt="0"/>
  <p:txStyles>
    <p:titleStyle>
      <a:lvl1pPr algn="l" defTabSz="914377" rtl="0" eaLnBrk="1" latinLnBrk="0" hangingPunct="1">
        <a:lnSpc>
          <a:spcPts val="3200"/>
        </a:lnSpc>
        <a:spcBef>
          <a:spcPct val="0"/>
        </a:spcBef>
        <a:buNone/>
        <a:defRPr sz="2800" kern="1200">
          <a:solidFill>
            <a:srgbClr val="E6002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24" userDrawn="1">
          <p15:clr>
            <a:srgbClr val="F26B43"/>
          </p15:clr>
        </p15:guide>
        <p15:guide id="2" pos="336" userDrawn="1">
          <p15:clr>
            <a:srgbClr val="F26B43"/>
          </p15:clr>
        </p15:guide>
        <p15:guide id="3" pos="5664" userDrawn="1">
          <p15:clr>
            <a:srgbClr val="F26B43"/>
          </p15:clr>
        </p15:guide>
        <p15:guide id="7" orient="horz" pos="634" userDrawn="1">
          <p15:clr>
            <a:srgbClr val="F26B43"/>
          </p15:clr>
        </p15:guide>
        <p15:guide id="9" orient="horz" pos="472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4" Type="http://schemas.openxmlformats.org/officeDocument/2006/relationships/image" Target="../media/image17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C598B0-3F8F-4C32-B35F-6E41BD991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cal Image Analysis Lab 2020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AD7639-120C-4D80-A4A6-8538F605D7B2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en-US" dirty="0"/>
              <a:t>Thomas Buchegger, Carolina Duran, Stefan Weber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A52565-D83F-4702-9BCB-09A3FCE2FF20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2203200"/>
            <a:ext cx="8604000" cy="900000"/>
          </a:xfrm>
        </p:spPr>
        <p:txBody>
          <a:bodyPr/>
          <a:lstStyle/>
          <a:p>
            <a:r>
              <a:rPr lang="en-US" dirty="0"/>
              <a:t>Final Presentation</a:t>
            </a:r>
          </a:p>
          <a:p>
            <a:r>
              <a:rPr lang="en-GB" sz="1800" dirty="0"/>
              <a:t>Image normalization has an important influence on the segmentation performance</a:t>
            </a:r>
            <a:endParaRPr lang="en-US" sz="180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2E28B4-FF0A-4FE4-9C21-7744E4304998}"/>
              </a:ext>
            </a:extLst>
          </p:cNvPr>
          <p:cNvSpPr>
            <a:spLocks noGrp="1"/>
          </p:cNvSpPr>
          <p:nvPr>
            <p:ph type="body" idx="12"/>
          </p:nvPr>
        </p:nvSpPr>
        <p:spPr/>
        <p:txBody>
          <a:bodyPr/>
          <a:lstStyle/>
          <a:p>
            <a:r>
              <a:rPr lang="en-US" dirty="0"/>
              <a:t>14. December 2020</a:t>
            </a:r>
          </a:p>
        </p:txBody>
      </p:sp>
    </p:spTree>
    <p:extLst>
      <p:ext uri="{BB962C8B-B14F-4D97-AF65-F5344CB8AC3E}">
        <p14:creationId xmlns:p14="http://schemas.microsoft.com/office/powerpoint/2010/main" val="1667724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 err="1"/>
              <a:t>Hausdorff</a:t>
            </a:r>
            <a:r>
              <a:rPr lang="en-GB" dirty="0"/>
              <a:t> Distance Improvem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7" name="Inhaltsplatzhalter 6">
            <a:extLst>
              <a:ext uri="{FF2B5EF4-FFF2-40B4-BE49-F238E27FC236}">
                <a16:creationId xmlns:a16="http://schemas.microsoft.com/office/drawing/2014/main" id="{66214EDC-0B40-4313-9D72-1122ED4D726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01696675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6406674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197240E-0A12-4915-BFBD-9C4B18DA53B4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de-CH" dirty="0" err="1"/>
              <a:t>No</a:t>
            </a:r>
            <a:r>
              <a:rPr lang="de-CH" dirty="0"/>
              <a:t> </a:t>
            </a:r>
            <a:r>
              <a:rPr lang="de-CH" dirty="0" err="1"/>
              <a:t>Normalization</a:t>
            </a:r>
            <a:r>
              <a:rPr lang="de-CH" dirty="0"/>
              <a:t> vs. FCM</a:t>
            </a:r>
            <a:endParaRPr lang="en-GB" dirty="0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F8642BC2-16F8-4EB2-B0A4-04F8FFA991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Results</a:t>
            </a:r>
            <a:endParaRPr lang="en-GB" dirty="0"/>
          </a:p>
        </p:txBody>
      </p:sp>
      <p:pic>
        <p:nvPicPr>
          <p:cNvPr id="9" name="Grafik 8" descr="Ein Bild, das Blume enthält.&#10;&#10;Automatisch generierte Beschreibung">
            <a:extLst>
              <a:ext uri="{FF2B5EF4-FFF2-40B4-BE49-F238E27FC236}">
                <a16:creationId xmlns:a16="http://schemas.microsoft.com/office/drawing/2014/main" id="{4449003B-DB37-4B1F-8510-623B2311E3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91709"/>
            <a:ext cx="3538114" cy="3527425"/>
          </a:xfrm>
          <a:prstGeom prst="rect">
            <a:avLst/>
          </a:prstGeom>
        </p:spPr>
      </p:pic>
      <p:pic>
        <p:nvPicPr>
          <p:cNvPr id="15" name="Grafik 14">
            <a:extLst>
              <a:ext uri="{FF2B5EF4-FFF2-40B4-BE49-F238E27FC236}">
                <a16:creationId xmlns:a16="http://schemas.microsoft.com/office/drawing/2014/main" id="{8FD59BA3-8F5B-48C7-8933-22B7B4D654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6336" y="1191709"/>
            <a:ext cx="3538114" cy="352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02831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197240E-0A12-4915-BFBD-9C4B18DA53B4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de-CH" dirty="0" err="1"/>
              <a:t>No</a:t>
            </a:r>
            <a:r>
              <a:rPr lang="de-CH" dirty="0"/>
              <a:t> </a:t>
            </a:r>
            <a:r>
              <a:rPr lang="de-CH" dirty="0" err="1"/>
              <a:t>Normalization</a:t>
            </a:r>
            <a:r>
              <a:rPr lang="de-CH" dirty="0"/>
              <a:t> vs. GMM</a:t>
            </a:r>
            <a:endParaRPr lang="en-GB" dirty="0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F8642BC2-16F8-4EB2-B0A4-04F8FFA991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Results</a:t>
            </a:r>
            <a:endParaRPr lang="en-GB" dirty="0"/>
          </a:p>
        </p:txBody>
      </p:sp>
      <p:pic>
        <p:nvPicPr>
          <p:cNvPr id="9" name="Grafik 8" descr="Ein Bild, das Blume enthält.&#10;&#10;Automatisch generierte Beschreibung">
            <a:extLst>
              <a:ext uri="{FF2B5EF4-FFF2-40B4-BE49-F238E27FC236}">
                <a16:creationId xmlns:a16="http://schemas.microsoft.com/office/drawing/2014/main" id="{4449003B-DB37-4B1F-8510-623B2311E3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91709"/>
            <a:ext cx="3538114" cy="3527425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298F3FBF-74C3-404D-B8B2-2CBFA922A9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6336" y="1191708"/>
            <a:ext cx="3538114" cy="352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4816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197240E-0A12-4915-BFBD-9C4B18DA53B4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de-CH" dirty="0" err="1"/>
              <a:t>No</a:t>
            </a:r>
            <a:r>
              <a:rPr lang="de-CH" dirty="0"/>
              <a:t> </a:t>
            </a:r>
            <a:r>
              <a:rPr lang="de-CH" dirty="0" err="1"/>
              <a:t>Normalization</a:t>
            </a:r>
            <a:r>
              <a:rPr lang="de-CH" dirty="0"/>
              <a:t> vs. </a:t>
            </a:r>
            <a:r>
              <a:rPr lang="de-CH" dirty="0" err="1"/>
              <a:t>Histogram</a:t>
            </a:r>
            <a:r>
              <a:rPr lang="de-CH" dirty="0"/>
              <a:t> </a:t>
            </a:r>
            <a:r>
              <a:rPr lang="de-CH" dirty="0" err="1"/>
              <a:t>Matching</a:t>
            </a:r>
            <a:endParaRPr lang="en-GB" dirty="0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F8642BC2-16F8-4EB2-B0A4-04F8FFA991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Results</a:t>
            </a:r>
            <a:endParaRPr lang="en-GB" dirty="0"/>
          </a:p>
        </p:txBody>
      </p:sp>
      <p:pic>
        <p:nvPicPr>
          <p:cNvPr id="9" name="Grafik 8" descr="Ein Bild, das Blume enthält.&#10;&#10;Automatisch generierte Beschreibung">
            <a:extLst>
              <a:ext uri="{FF2B5EF4-FFF2-40B4-BE49-F238E27FC236}">
                <a16:creationId xmlns:a16="http://schemas.microsoft.com/office/drawing/2014/main" id="{4449003B-DB37-4B1F-8510-623B2311E3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91709"/>
            <a:ext cx="3538114" cy="3527425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FDBF7E6D-32AE-4C28-A244-F0DE981FD8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6334" y="1191709"/>
            <a:ext cx="3538114" cy="352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4312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197240E-0A12-4915-BFBD-9C4B18DA53B4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de-CH" dirty="0" err="1"/>
              <a:t>No</a:t>
            </a:r>
            <a:r>
              <a:rPr lang="de-CH" dirty="0"/>
              <a:t> </a:t>
            </a:r>
            <a:r>
              <a:rPr lang="de-CH" dirty="0" err="1"/>
              <a:t>Normalization</a:t>
            </a:r>
            <a:r>
              <a:rPr lang="de-CH" dirty="0"/>
              <a:t> vs. </a:t>
            </a:r>
            <a:r>
              <a:rPr lang="de-CH" dirty="0" err="1"/>
              <a:t>MinMax</a:t>
            </a:r>
            <a:endParaRPr lang="en-GB" dirty="0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F8642BC2-16F8-4EB2-B0A4-04F8FFA991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Results</a:t>
            </a:r>
            <a:endParaRPr lang="en-GB" dirty="0"/>
          </a:p>
        </p:txBody>
      </p:sp>
      <p:pic>
        <p:nvPicPr>
          <p:cNvPr id="9" name="Grafik 8" descr="Ein Bild, das Blume enthält.&#10;&#10;Automatisch generierte Beschreibung">
            <a:extLst>
              <a:ext uri="{FF2B5EF4-FFF2-40B4-BE49-F238E27FC236}">
                <a16:creationId xmlns:a16="http://schemas.microsoft.com/office/drawing/2014/main" id="{4449003B-DB37-4B1F-8510-623B2311E3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91709"/>
            <a:ext cx="3538114" cy="3527425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683AD4BC-DA5A-4952-8B7E-88F844FF33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6334" y="1191709"/>
            <a:ext cx="3538114" cy="352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46516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197240E-0A12-4915-BFBD-9C4B18DA53B4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de-CH" dirty="0" err="1"/>
              <a:t>No</a:t>
            </a:r>
            <a:r>
              <a:rPr lang="de-CH" dirty="0"/>
              <a:t> </a:t>
            </a:r>
            <a:r>
              <a:rPr lang="de-CH" dirty="0" err="1"/>
              <a:t>Normalization</a:t>
            </a:r>
            <a:r>
              <a:rPr lang="de-CH" dirty="0"/>
              <a:t> vs. </a:t>
            </a:r>
            <a:r>
              <a:rPr lang="de-CH" dirty="0" err="1"/>
              <a:t>Whitestripe</a:t>
            </a:r>
            <a:endParaRPr lang="en-GB" dirty="0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F8642BC2-16F8-4EB2-B0A4-04F8FFA991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Results</a:t>
            </a:r>
            <a:endParaRPr lang="en-GB" dirty="0"/>
          </a:p>
        </p:txBody>
      </p:sp>
      <p:pic>
        <p:nvPicPr>
          <p:cNvPr id="9" name="Grafik 8" descr="Ein Bild, das Blume enthält.&#10;&#10;Automatisch generierte Beschreibung">
            <a:extLst>
              <a:ext uri="{FF2B5EF4-FFF2-40B4-BE49-F238E27FC236}">
                <a16:creationId xmlns:a16="http://schemas.microsoft.com/office/drawing/2014/main" id="{4449003B-DB37-4B1F-8510-623B2311E3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91709"/>
            <a:ext cx="3538114" cy="3527425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9CA855F3-5356-4476-B8B2-D7CE90B22A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6336" y="1191709"/>
            <a:ext cx="3538114" cy="352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813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197240E-0A12-4915-BFBD-9C4B18DA53B4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de-CH" dirty="0" err="1"/>
              <a:t>No</a:t>
            </a:r>
            <a:r>
              <a:rPr lang="de-CH" dirty="0"/>
              <a:t> </a:t>
            </a:r>
            <a:r>
              <a:rPr lang="de-CH" dirty="0" err="1"/>
              <a:t>Normalization</a:t>
            </a:r>
            <a:r>
              <a:rPr lang="de-CH" dirty="0"/>
              <a:t> vs. </a:t>
            </a:r>
            <a:r>
              <a:rPr lang="de-CH" dirty="0" err="1"/>
              <a:t>zScore</a:t>
            </a:r>
            <a:endParaRPr lang="en-GB" dirty="0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F8642BC2-16F8-4EB2-B0A4-04F8FFA991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Results</a:t>
            </a:r>
            <a:endParaRPr lang="en-GB" dirty="0"/>
          </a:p>
        </p:txBody>
      </p:sp>
      <p:pic>
        <p:nvPicPr>
          <p:cNvPr id="9" name="Grafik 8" descr="Ein Bild, das Blume enthält.&#10;&#10;Automatisch generierte Beschreibung">
            <a:extLst>
              <a:ext uri="{FF2B5EF4-FFF2-40B4-BE49-F238E27FC236}">
                <a16:creationId xmlns:a16="http://schemas.microsoft.com/office/drawing/2014/main" id="{4449003B-DB37-4B1F-8510-623B2311E3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91709"/>
            <a:ext cx="3538114" cy="3527425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B7D24D52-CF9B-493E-918B-23DD8F1FCF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6334" y="1191709"/>
            <a:ext cx="3538114" cy="352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4725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96D1BFF3-C1F6-4B38-8809-F23DDD618586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de-CH"/>
              <a:t>xxx</a:t>
            </a:r>
            <a:endParaRPr lang="en-GB" dirty="0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A6A37433-1981-4B43-A78D-DA6596F58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Discussion</a:t>
            </a:r>
            <a:endParaRPr lang="en-GB" dirty="0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5CD2D246-75A5-49B1-933A-34A6CBB371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 err="1"/>
              <a:t>Bla</a:t>
            </a:r>
            <a:endParaRPr lang="de-CH" dirty="0"/>
          </a:p>
          <a:p>
            <a:r>
              <a:rPr lang="de-CH" dirty="0" err="1"/>
              <a:t>Bla</a:t>
            </a:r>
            <a:endParaRPr lang="de-CH" dirty="0"/>
          </a:p>
          <a:p>
            <a:r>
              <a:rPr lang="de-CH" dirty="0" err="1"/>
              <a:t>Bla</a:t>
            </a:r>
            <a:endParaRPr lang="de-CH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96502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1A1A40A-EAB3-9E4B-8D9F-445EABC7084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de-CH" spc="-15" dirty="0" err="1"/>
              <a:t>Thank</a:t>
            </a:r>
            <a:r>
              <a:rPr lang="de-CH" spc="-15" dirty="0"/>
              <a:t> </a:t>
            </a:r>
            <a:r>
              <a:rPr lang="de-CH" spc="-15" dirty="0" err="1"/>
              <a:t>you</a:t>
            </a:r>
            <a:endParaRPr lang="de-DE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C7FAF644-0AC1-8243-9BA1-9B0B16468C59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body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de-CH" spc="20" dirty="0" err="1">
                <a:solidFill>
                  <a:srgbClr val="231F20"/>
                </a:solidFill>
              </a:rPr>
              <a:t>for</a:t>
            </a:r>
            <a:r>
              <a:rPr lang="de-CH" spc="20" dirty="0">
                <a:solidFill>
                  <a:srgbClr val="231F20"/>
                </a:solidFill>
              </a:rPr>
              <a:t> </a:t>
            </a:r>
            <a:r>
              <a:rPr lang="de-CH" spc="20" dirty="0" err="1">
                <a:solidFill>
                  <a:srgbClr val="231F20"/>
                </a:solidFill>
              </a:rPr>
              <a:t>your</a:t>
            </a:r>
            <a:r>
              <a:rPr lang="de-CH" spc="20" dirty="0">
                <a:solidFill>
                  <a:srgbClr val="231F20"/>
                </a:solidFill>
              </a:rPr>
              <a:t> </a:t>
            </a:r>
            <a:r>
              <a:rPr lang="de-CH" spc="20" dirty="0" err="1">
                <a:solidFill>
                  <a:srgbClr val="231F20"/>
                </a:solidFill>
              </a:rPr>
              <a:t>attention</a:t>
            </a:r>
            <a:endParaRPr lang="de-DE" dirty="0"/>
          </a:p>
        </p:txBody>
      </p:sp>
      <p:pic>
        <p:nvPicPr>
          <p:cNvPr id="7" name="Inhaltsplatzhalter 7">
            <a:extLst>
              <a:ext uri="{FF2B5EF4-FFF2-40B4-BE49-F238E27FC236}">
                <a16:creationId xmlns:a16="http://schemas.microsoft.com/office/drawing/2014/main" id="{ECF287E3-741C-004F-A0BA-1A2BA0C0FEBF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4050"/>
            <a:ext cx="9144000" cy="3213100"/>
          </a:xfrm>
        </p:spPr>
      </p:pic>
      <p:sp>
        <p:nvSpPr>
          <p:cNvPr id="8" name="Textplatzhalter 7">
            <a:extLst>
              <a:ext uri="{FF2B5EF4-FFF2-40B4-BE49-F238E27FC236}">
                <a16:creationId xmlns:a16="http://schemas.microsoft.com/office/drawing/2014/main" id="{CCA7C465-3429-4A10-9E6F-351ECE353CFA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de-CH" dirty="0"/>
              <a:t>Thomas Buchegger, Carolina Duran, Stefan Weber</a:t>
            </a:r>
            <a:endParaRPr lang="en-GB" dirty="0"/>
          </a:p>
        </p:txBody>
      </p:sp>
      <p:sp>
        <p:nvSpPr>
          <p:cNvPr id="10" name="Textplatzhalter 9">
            <a:extLst>
              <a:ext uri="{FF2B5EF4-FFF2-40B4-BE49-F238E27FC236}">
                <a16:creationId xmlns:a16="http://schemas.microsoft.com/office/drawing/2014/main" id="{9D1F3275-E823-4A81-A525-BE4A46BC9ACA}"/>
              </a:ext>
            </a:extLst>
          </p:cNvPr>
          <p:cNvSpPr>
            <a:spLocks noGrp="1"/>
          </p:cNvSpPr>
          <p:nvPr>
            <p:ph type="body" idx="12"/>
          </p:nvPr>
        </p:nvSpPr>
        <p:spPr/>
        <p:txBody>
          <a:bodyPr/>
          <a:lstStyle/>
          <a:p>
            <a:r>
              <a:rPr lang="de-CH" dirty="0"/>
              <a:t>14. Dezember 202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06106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9DF2D2EF-9BA8-411A-8C49-A736BF649E28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CCF5DF9F-6C58-4F20-BCF9-074E87980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C31ADC9B-A79E-4EC8-B885-E92E936A3D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MIA Pipeline</a:t>
            </a: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8B5EA454-8854-4612-AE83-ED6966CB54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3872" y="1827085"/>
            <a:ext cx="6876256" cy="2636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5147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9DF2D2EF-9BA8-411A-8C49-A736BF649E28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CCF5DF9F-6C58-4F20-BCF9-074E87980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C31ADC9B-A79E-4EC8-B885-E92E936A3D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hat is the purpose of normalization?</a:t>
            </a:r>
          </a:p>
          <a:p>
            <a:pPr lvl="1"/>
            <a:r>
              <a:rPr lang="en-GB" dirty="0"/>
              <a:t>To</a:t>
            </a:r>
            <a:r>
              <a:rPr lang="en-US" dirty="0"/>
              <a:t> improve the image quality for comparison</a:t>
            </a:r>
          </a:p>
          <a:p>
            <a:pPr lvl="1"/>
            <a:r>
              <a:rPr lang="en-US" dirty="0"/>
              <a:t>Normalize </a:t>
            </a:r>
            <a:r>
              <a:rPr lang="en-US"/>
              <a:t>image information</a:t>
            </a:r>
            <a:endParaRPr lang="en-GB" dirty="0"/>
          </a:p>
          <a:p>
            <a:endParaRPr lang="en-GB" dirty="0"/>
          </a:p>
          <a:p>
            <a:r>
              <a:rPr lang="en-GB" dirty="0"/>
              <a:t>Simple and effective</a:t>
            </a:r>
          </a:p>
          <a:p>
            <a:r>
              <a:rPr lang="en-GB" dirty="0"/>
              <a:t>Be careful with bias or confound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23540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Normalization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 err="1"/>
              <a:t>MinMax</a:t>
            </a:r>
            <a:endParaRPr lang="en-GB" b="1" dirty="0"/>
          </a:p>
          <a:p>
            <a:pPr marL="0" indent="0">
              <a:buNone/>
            </a:pPr>
            <a:endParaRPr lang="en-GB" dirty="0"/>
          </a:p>
          <a:p>
            <a:r>
              <a:rPr lang="en-GB" b="1" dirty="0" err="1"/>
              <a:t>Zscore</a:t>
            </a:r>
            <a:endParaRPr lang="en-GB" b="1" dirty="0"/>
          </a:p>
          <a:p>
            <a:endParaRPr lang="en-GB" dirty="0"/>
          </a:p>
          <a:p>
            <a:r>
              <a:rPr lang="en-GB" b="1" dirty="0"/>
              <a:t>Histogram Matching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244702F9-B35E-4BBC-B92C-5AB4BDFF4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47821"/>
              </p:ext>
            </p:extLst>
          </p:nvPr>
        </p:nvGraphicFramePr>
        <p:xfrm>
          <a:off x="1835696" y="1205755"/>
          <a:ext cx="1220523" cy="62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244702F9-B35E-4BBC-B92C-5AB4BDFF4B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696" y="1205755"/>
                        <a:ext cx="1220523" cy="62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52E626AF-0C11-49EC-BC55-B38E20873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55816"/>
              </p:ext>
            </p:extLst>
          </p:nvPr>
        </p:nvGraphicFramePr>
        <p:xfrm>
          <a:off x="1944688" y="1976438"/>
          <a:ext cx="10001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52E626AF-0C11-49EC-BC55-B38E20873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4688" y="1976438"/>
                        <a:ext cx="10001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fik 8">
            <a:extLst>
              <a:ext uri="{FF2B5EF4-FFF2-40B4-BE49-F238E27FC236}">
                <a16:creationId xmlns:a16="http://schemas.microsoft.com/office/drawing/2014/main" id="{73B0D00B-4F46-4295-934E-25BCFF3D0E3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920"/>
          <a:stretch/>
        </p:blipFill>
        <p:spPr>
          <a:xfrm>
            <a:off x="2736912" y="2571750"/>
            <a:ext cx="5905865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920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Normalization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00" y="1275605"/>
            <a:ext cx="8460000" cy="3528392"/>
          </a:xfrm>
        </p:spPr>
        <p:txBody>
          <a:bodyPr/>
          <a:lstStyle/>
          <a:p>
            <a:r>
              <a:rPr lang="en-GB" b="1" dirty="0"/>
              <a:t>Fuzzy C-Means</a:t>
            </a:r>
          </a:p>
          <a:p>
            <a:pPr marL="0" indent="0">
              <a:buNone/>
            </a:pPr>
            <a:r>
              <a:rPr lang="en-GB" dirty="0"/>
              <a:t>Use fuzzy c-means to find a mask for a specified tissue type given a T1w image and it’s brain mask. Create a tissue mask from that T1w image’s FCM tissue mask. Then we can use that tissue mask as input to the </a:t>
            </a:r>
            <a:r>
              <a:rPr lang="en-GB" dirty="0" err="1"/>
              <a:t>func</a:t>
            </a:r>
            <a:r>
              <a:rPr lang="en-GB" dirty="0"/>
              <a:t> again, where the tissue mask is used to find an approximate mean of the tissue intensity in another target contrast, and move it to some standard value</a:t>
            </a:r>
          </a:p>
          <a:p>
            <a:r>
              <a:rPr lang="en-GB" b="1" dirty="0"/>
              <a:t>White Stripe</a:t>
            </a:r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19" name="Rechteck: abgerundete Ecken 18">
            <a:extLst>
              <a:ext uri="{FF2B5EF4-FFF2-40B4-BE49-F238E27FC236}">
                <a16:creationId xmlns:a16="http://schemas.microsoft.com/office/drawing/2014/main" id="{67627338-E201-4D80-B345-D09DA59564C7}"/>
              </a:ext>
            </a:extLst>
          </p:cNvPr>
          <p:cNvSpPr/>
          <p:nvPr/>
        </p:nvSpPr>
        <p:spPr>
          <a:xfrm>
            <a:off x="7947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Image Modality m</a:t>
            </a:r>
            <a:r>
              <a:rPr lang="en-GB" baseline="-25000" dirty="0"/>
              <a:t>1</a:t>
            </a:r>
            <a:endParaRPr lang="en-GB" dirty="0"/>
          </a:p>
        </p:txBody>
      </p:sp>
      <p:sp>
        <p:nvSpPr>
          <p:cNvPr id="20" name="Rechteck: abgerundete Ecken 19">
            <a:extLst>
              <a:ext uri="{FF2B5EF4-FFF2-40B4-BE49-F238E27FC236}">
                <a16:creationId xmlns:a16="http://schemas.microsoft.com/office/drawing/2014/main" id="{985299DB-13E4-4BC7-B5F4-62CA514FBBBF}"/>
              </a:ext>
            </a:extLst>
          </p:cNvPr>
          <p:cNvSpPr/>
          <p:nvPr/>
        </p:nvSpPr>
        <p:spPr>
          <a:xfrm>
            <a:off x="195123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istogram Smoothing</a:t>
            </a:r>
          </a:p>
        </p:txBody>
      </p:sp>
      <p:sp>
        <p:nvSpPr>
          <p:cNvPr id="21" name="Rechteck: abgerundete Ecken 20">
            <a:extLst>
              <a:ext uri="{FF2B5EF4-FFF2-40B4-BE49-F238E27FC236}">
                <a16:creationId xmlns:a16="http://schemas.microsoft.com/office/drawing/2014/main" id="{D2006EF8-604A-4B84-A052-BE53B5F2666B}"/>
              </a:ext>
            </a:extLst>
          </p:cNvPr>
          <p:cNvSpPr/>
          <p:nvPr/>
        </p:nvSpPr>
        <p:spPr>
          <a:xfrm>
            <a:off x="3822991" y="3296093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Peak Extraction</a:t>
            </a:r>
          </a:p>
        </p:txBody>
      </p:sp>
      <p:sp>
        <p:nvSpPr>
          <p:cNvPr id="22" name="Rechteck: abgerundete Ecken 21">
            <a:extLst>
              <a:ext uri="{FF2B5EF4-FFF2-40B4-BE49-F238E27FC236}">
                <a16:creationId xmlns:a16="http://schemas.microsoft.com/office/drawing/2014/main" id="{77412634-780D-4937-B9D6-DC873463AB6D}"/>
              </a:ext>
            </a:extLst>
          </p:cNvPr>
          <p:cNvSpPr/>
          <p:nvPr/>
        </p:nvSpPr>
        <p:spPr>
          <a:xfrm>
            <a:off x="5652120" y="3291830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oment Matching</a:t>
            </a:r>
          </a:p>
        </p:txBody>
      </p:sp>
      <p:sp>
        <p:nvSpPr>
          <p:cNvPr id="23" name="Rechteck: abgerundete Ecken 22">
            <a:extLst>
              <a:ext uri="{FF2B5EF4-FFF2-40B4-BE49-F238E27FC236}">
                <a16:creationId xmlns:a16="http://schemas.microsoft.com/office/drawing/2014/main" id="{2237E8BF-DC54-4120-A25C-010F3618C8D8}"/>
              </a:ext>
            </a:extLst>
          </p:cNvPr>
          <p:cNvSpPr/>
          <p:nvPr/>
        </p:nvSpPr>
        <p:spPr>
          <a:xfrm>
            <a:off x="7523880" y="3291830"/>
            <a:ext cx="151216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Normalized Image</a:t>
            </a:r>
            <a:r>
              <a:rPr lang="en-GB" baseline="-25000" dirty="0"/>
              <a:t>  </a:t>
            </a:r>
            <a:endParaRPr lang="en-GB" dirty="0"/>
          </a:p>
        </p:txBody>
      </p:sp>
      <p:cxnSp>
        <p:nvCxnSpPr>
          <p:cNvPr id="25" name="Gerade Verbindung mit Pfeil 24">
            <a:extLst>
              <a:ext uri="{FF2B5EF4-FFF2-40B4-BE49-F238E27FC236}">
                <a16:creationId xmlns:a16="http://schemas.microsoft.com/office/drawing/2014/main" id="{E5687AC1-31FA-469D-AD47-9BD7A5E24A6D}"/>
              </a:ext>
            </a:extLst>
          </p:cNvPr>
          <p:cNvCxnSpPr>
            <a:stCxn id="19" idx="3"/>
            <a:endCxn id="20" idx="1"/>
          </p:cNvCxnSpPr>
          <p:nvPr/>
        </p:nvCxnSpPr>
        <p:spPr>
          <a:xfrm>
            <a:off x="1591639" y="3728141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>
            <a:extLst>
              <a:ext uri="{FF2B5EF4-FFF2-40B4-BE49-F238E27FC236}">
                <a16:creationId xmlns:a16="http://schemas.microsoft.com/office/drawing/2014/main" id="{6DD50589-66CF-4716-80D0-E2696E0940BD}"/>
              </a:ext>
            </a:extLst>
          </p:cNvPr>
          <p:cNvCxnSpPr/>
          <p:nvPr/>
        </p:nvCxnSpPr>
        <p:spPr>
          <a:xfrm>
            <a:off x="3463399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mit Pfeil 28">
            <a:extLst>
              <a:ext uri="{FF2B5EF4-FFF2-40B4-BE49-F238E27FC236}">
                <a16:creationId xmlns:a16="http://schemas.microsoft.com/office/drawing/2014/main" id="{59CED7CE-93A1-4E3D-B47E-9841A4DCC560}"/>
              </a:ext>
            </a:extLst>
          </p:cNvPr>
          <p:cNvCxnSpPr/>
          <p:nvPr/>
        </p:nvCxnSpPr>
        <p:spPr>
          <a:xfrm>
            <a:off x="5292528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>
            <a:extLst>
              <a:ext uri="{FF2B5EF4-FFF2-40B4-BE49-F238E27FC236}">
                <a16:creationId xmlns:a16="http://schemas.microsoft.com/office/drawing/2014/main" id="{838C6640-E571-450E-90B1-9AB51F03425A}"/>
              </a:ext>
            </a:extLst>
          </p:cNvPr>
          <p:cNvCxnSpPr/>
          <p:nvPr/>
        </p:nvCxnSpPr>
        <p:spPr>
          <a:xfrm>
            <a:off x="7164288" y="3723878"/>
            <a:ext cx="35959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7696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A02724B3-7C52-41FA-B41A-4C8EFD48E973}"/>
              </a:ext>
            </a:extLst>
          </p:cNvPr>
          <p:cNvSpPr>
            <a:spLocks noGrp="1"/>
          </p:cNvSpPr>
          <p:nvPr>
            <p:ph type="body" idx="11"/>
          </p:nvPr>
        </p:nvSpPr>
        <p:spPr/>
        <p:txBody>
          <a:bodyPr/>
          <a:lstStyle/>
          <a:p>
            <a:r>
              <a:rPr lang="en-GB" dirty="0"/>
              <a:t>Used Metrics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314A22B0-5D69-48C2-967A-4A637EB1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r Projec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8D7353B-DE9F-4B95-96EC-2DD9F2B04E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5311" y="1275606"/>
            <a:ext cx="8460000" cy="3528392"/>
          </a:xfrm>
        </p:spPr>
        <p:txBody>
          <a:bodyPr/>
          <a:lstStyle/>
          <a:p>
            <a:r>
              <a:rPr lang="en-GB" b="1" dirty="0"/>
              <a:t>Dice</a:t>
            </a:r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r>
              <a:rPr lang="en-GB" b="1" dirty="0" err="1"/>
              <a:t>Hausdorff</a:t>
            </a:r>
            <a:r>
              <a:rPr lang="en-GB" b="1" dirty="0"/>
              <a:t>-Distance</a:t>
            </a:r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D3AF0D81-999E-4DAC-9965-522243208EF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637"/>
          <a:stretch/>
        </p:blipFill>
        <p:spPr>
          <a:xfrm>
            <a:off x="3275856" y="683485"/>
            <a:ext cx="2592288" cy="2356317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08CDCFB6-8D7E-45AF-8490-22424E6207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9872" y="3052746"/>
            <a:ext cx="2016224" cy="208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3860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Dice Coeffici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8" name="Inhaltsplatzhalter 7">
            <a:extLst>
              <a:ext uri="{FF2B5EF4-FFF2-40B4-BE49-F238E27FC236}">
                <a16:creationId xmlns:a16="http://schemas.microsoft.com/office/drawing/2014/main" id="{2B0235B0-B769-40E6-B648-548BAC09B12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7669357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428902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/>
              <a:t>Dice Coefficient Improvement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7" name="Inhaltsplatzhalter 6">
            <a:extLst>
              <a:ext uri="{FF2B5EF4-FFF2-40B4-BE49-F238E27FC236}">
                <a16:creationId xmlns:a16="http://schemas.microsoft.com/office/drawing/2014/main" id="{569C24F4-1741-4627-A58B-D383DFE44BD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706477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0672103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29920D21-08D2-4D42-853C-BF0CABF01184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40000" y="680400"/>
            <a:ext cx="7020000" cy="410369"/>
          </a:xfrm>
        </p:spPr>
        <p:txBody>
          <a:bodyPr/>
          <a:lstStyle/>
          <a:p>
            <a:r>
              <a:rPr lang="en-GB" dirty="0" err="1"/>
              <a:t>Hausdorff</a:t>
            </a:r>
            <a:r>
              <a:rPr lang="en-GB" dirty="0"/>
              <a:t> Distance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957B6CB6-22E1-48CC-B21B-DB54150C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</a:t>
            </a:r>
          </a:p>
        </p:txBody>
      </p:sp>
      <p:graphicFrame>
        <p:nvGraphicFramePr>
          <p:cNvPr id="8" name="Inhaltsplatzhalter 7">
            <a:extLst>
              <a:ext uri="{FF2B5EF4-FFF2-40B4-BE49-F238E27FC236}">
                <a16:creationId xmlns:a16="http://schemas.microsoft.com/office/drawing/2014/main" id="{5833FB77-9DDE-4DFE-948B-9E7FC9446E6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65212268"/>
              </p:ext>
            </p:extLst>
          </p:nvPr>
        </p:nvGraphicFramePr>
        <p:xfrm>
          <a:off x="539750" y="1276350"/>
          <a:ext cx="8459788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1358946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8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935"/>
</p:tagLst>
</file>

<file path=ppt/theme/theme1.xml><?xml version="1.0" encoding="utf-8"?>
<a:theme xmlns:a="http://schemas.openxmlformats.org/drawingml/2006/main" name="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AA2DA766-CE65-48BC-8511-249081462825}"/>
    </a:ext>
  </a:extLst>
</a:theme>
</file>

<file path=ppt/theme/theme2.xml><?xml version="1.0" encoding="utf-8"?>
<a:theme xmlns:a="http://schemas.openxmlformats.org/drawingml/2006/main" name="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D2C55FCA-6C9D-4FD9-BCCB-6B11EC7624E0}"/>
    </a:ext>
  </a:extLst>
</a:theme>
</file>

<file path=ppt/theme/theme3.xml><?xml version="1.0" encoding="utf-8"?>
<a:theme xmlns:a="http://schemas.openxmlformats.org/drawingml/2006/main" name="3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A1CF6E08-6A90-4A05-8CF6-C1D6B907E9E4}"/>
    </a:ext>
  </a:extLst>
</a:theme>
</file>

<file path=ppt/theme/theme4.xml><?xml version="1.0" encoding="utf-8"?>
<a:theme xmlns:a="http://schemas.openxmlformats.org/drawingml/2006/main" name="4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3585EBC0-9BD4-4B94-BA7E-D99659FFC551}"/>
    </a:ext>
  </a:extLst>
</a:theme>
</file>

<file path=ppt/theme/theme5.xml><?xml version="1.0" encoding="utf-8"?>
<a:theme xmlns:a="http://schemas.openxmlformats.org/drawingml/2006/main" name="5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4EC11675-298F-428E-A9BF-A31917A61436}"/>
    </a:ext>
  </a:extLst>
</a:theme>
</file>

<file path=ppt/theme/theme6.xml><?xml version="1.0" encoding="utf-8"?>
<a:theme xmlns:a="http://schemas.openxmlformats.org/drawingml/2006/main" name="Guidlin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23 UBE PPP_169_V3_entw1.pptx" id="{320F5B9C-A90C-49C1-B68C-6D1387B8CC7F}" vid="{537F7234-F006-46B7-8EDD-53C1CCB107B6}"/>
    </a:ext>
  </a:extLst>
</a:theme>
</file>

<file path=ppt/theme/theme7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niBe_Vorlage_PP_unirot_02112018 (1)</Template>
  <TotalTime>0</TotalTime>
  <Words>257</Words>
  <Application>Microsoft Office PowerPoint</Application>
  <PresentationFormat>Bildschirmpräsentation (16:9)</PresentationFormat>
  <Paragraphs>82</Paragraphs>
  <Slides>18</Slides>
  <Notes>1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2</vt:i4>
      </vt:variant>
      <vt:variant>
        <vt:lpstr>Design</vt:lpstr>
      </vt:variant>
      <vt:variant>
        <vt:i4>6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8</vt:i4>
      </vt:variant>
    </vt:vector>
  </HeadingPairs>
  <TitlesOfParts>
    <vt:vector size="27" baseType="lpstr">
      <vt:lpstr>Arial</vt:lpstr>
      <vt:lpstr>Calibri</vt:lpstr>
      <vt:lpstr>1</vt:lpstr>
      <vt:lpstr>2</vt:lpstr>
      <vt:lpstr>3</vt:lpstr>
      <vt:lpstr>4</vt:lpstr>
      <vt:lpstr>5</vt:lpstr>
      <vt:lpstr>Guidlines</vt:lpstr>
      <vt:lpstr>Equation</vt:lpstr>
      <vt:lpstr>Medical Image Analysis Lab 2020</vt:lpstr>
      <vt:lpstr>Introduction</vt:lpstr>
      <vt:lpstr>Introduction</vt:lpstr>
      <vt:lpstr>Our Project</vt:lpstr>
      <vt:lpstr>Our Project</vt:lpstr>
      <vt:lpstr>Our Project</vt:lpstr>
      <vt:lpstr>Results</vt:lpstr>
      <vt:lpstr>Results</vt:lpstr>
      <vt:lpstr>Results</vt:lpstr>
      <vt:lpstr>Results</vt:lpstr>
      <vt:lpstr>Results</vt:lpstr>
      <vt:lpstr>Results</vt:lpstr>
      <vt:lpstr>Results</vt:lpstr>
      <vt:lpstr>Results</vt:lpstr>
      <vt:lpstr>Results</vt:lpstr>
      <vt:lpstr>Results</vt:lpstr>
      <vt:lpstr>Discussion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inen, Nalet Julian (STUDENTS)</dc:creator>
  <cp:lastModifiedBy>Thomas Buchegger</cp:lastModifiedBy>
  <cp:revision>29</cp:revision>
  <cp:lastPrinted>2018-05-01T08:16:01Z</cp:lastPrinted>
  <dcterms:created xsi:type="dcterms:W3CDTF">2019-06-18T07:11:21Z</dcterms:created>
  <dcterms:modified xsi:type="dcterms:W3CDTF">2020-12-12T17:33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6-05-19T00:00:00Z</vt:filetime>
  </property>
  <property fmtid="{D5CDD505-2E9C-101B-9397-08002B2CF9AE}" pid="3" name="Creator">
    <vt:lpwstr>Adobe InDesign CC 2015 (Macintosh)</vt:lpwstr>
  </property>
  <property fmtid="{D5CDD505-2E9C-101B-9397-08002B2CF9AE}" pid="4" name="LastSaved">
    <vt:filetime>2016-05-19T00:00:00Z</vt:filetime>
  </property>
</Properties>
</file>